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04A9" w:rsidRDefault="000104A9" w:rsidP="000104A9">
      <w:pPr>
        <w:spacing w:after="0" w:line="276" w:lineRule="auto"/>
        <w:ind w:firstLine="709"/>
        <w:contextualSpacing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имерные о</w:t>
      </w:r>
      <w:r w:rsidRPr="006307F8">
        <w:rPr>
          <w:rFonts w:ascii="Times New Roman" w:hAnsi="Times New Roman"/>
          <w:b/>
          <w:sz w:val="28"/>
          <w:szCs w:val="28"/>
        </w:rPr>
        <w:t>ценочные материалы</w:t>
      </w:r>
      <w:r>
        <w:rPr>
          <w:rFonts w:ascii="Times New Roman" w:hAnsi="Times New Roman"/>
          <w:b/>
          <w:sz w:val="28"/>
          <w:szCs w:val="28"/>
        </w:rPr>
        <w:t>,</w:t>
      </w:r>
      <w:r w:rsidRPr="006307F8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применяемые при проведении</w:t>
      </w:r>
    </w:p>
    <w:p w:rsidR="000104A9" w:rsidRDefault="000104A9" w:rsidP="000104A9">
      <w:pPr>
        <w:spacing w:after="0" w:line="276" w:lineRule="auto"/>
        <w:ind w:firstLine="709"/>
        <w:contextualSpacing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межуточной аттестации по дисциплине (модулю)</w:t>
      </w:r>
      <w:r>
        <w:rPr>
          <w:rFonts w:ascii="Times New Roman" w:hAnsi="Times New Roman"/>
          <w:b/>
          <w:sz w:val="28"/>
          <w:szCs w:val="28"/>
        </w:rPr>
        <w:br/>
      </w:r>
    </w:p>
    <w:p w:rsidR="000104A9" w:rsidRPr="00133F94" w:rsidRDefault="000104A9" w:rsidP="000104A9">
      <w:pPr>
        <w:spacing w:after="0" w:line="276" w:lineRule="auto"/>
        <w:ind w:firstLine="709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133F94">
        <w:rPr>
          <w:rFonts w:ascii="Times New Roman" w:hAnsi="Times New Roman"/>
          <w:b/>
          <w:sz w:val="28"/>
          <w:szCs w:val="28"/>
        </w:rPr>
        <w:t>«</w:t>
      </w:r>
      <w:r w:rsidR="00133F94" w:rsidRPr="00133F94">
        <w:rPr>
          <w:rFonts w:ascii="Times New Roman" w:hAnsi="Times New Roman"/>
          <w:b/>
          <w:sz w:val="28"/>
          <w:szCs w:val="28"/>
        </w:rPr>
        <w:t>Компьютерное моделирование процессов загрязнения атмосферы</w:t>
      </w:r>
      <w:r w:rsidR="00433BF9" w:rsidRPr="00133F94">
        <w:rPr>
          <w:rFonts w:ascii="Times New Roman" w:hAnsi="Times New Roman"/>
          <w:b/>
          <w:sz w:val="28"/>
          <w:szCs w:val="28"/>
        </w:rPr>
        <w:t>»</w:t>
      </w:r>
    </w:p>
    <w:p w:rsidR="000104A9" w:rsidRPr="006E607B" w:rsidRDefault="000104A9" w:rsidP="000104A9">
      <w:pPr>
        <w:spacing w:after="0" w:line="276" w:lineRule="auto"/>
        <w:ind w:firstLine="709"/>
        <w:contextualSpacing/>
        <w:jc w:val="center"/>
        <w:rPr>
          <w:rFonts w:ascii="Times New Roman" w:hAnsi="Times New Roman"/>
          <w:sz w:val="28"/>
          <w:szCs w:val="28"/>
          <w:highlight w:val="yellow"/>
        </w:rPr>
      </w:pPr>
    </w:p>
    <w:p w:rsidR="000104A9" w:rsidRPr="00133F94" w:rsidRDefault="000104A9" w:rsidP="000104A9">
      <w:pPr>
        <w:spacing w:after="0" w:line="276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133F94">
        <w:rPr>
          <w:rFonts w:ascii="Times New Roman" w:hAnsi="Times New Roman"/>
          <w:sz w:val="28"/>
          <w:szCs w:val="28"/>
        </w:rPr>
        <w:tab/>
        <w:t>При проведении промежуточной аттестации обучающемуся предлагается дать</w:t>
      </w:r>
      <w:r w:rsidR="00200355">
        <w:rPr>
          <w:rFonts w:ascii="Times New Roman" w:hAnsi="Times New Roman"/>
          <w:sz w:val="28"/>
          <w:szCs w:val="28"/>
        </w:rPr>
        <w:t xml:space="preserve"> верно</w:t>
      </w:r>
      <w:r w:rsidRPr="00133F94">
        <w:rPr>
          <w:rFonts w:ascii="Times New Roman" w:hAnsi="Times New Roman"/>
          <w:sz w:val="28"/>
          <w:szCs w:val="28"/>
        </w:rPr>
        <w:t xml:space="preserve"> ответы на</w:t>
      </w:r>
      <w:r w:rsidR="00200355">
        <w:rPr>
          <w:rFonts w:ascii="Times New Roman" w:hAnsi="Times New Roman"/>
          <w:sz w:val="28"/>
          <w:szCs w:val="28"/>
        </w:rPr>
        <w:t xml:space="preserve"> 15 из </w:t>
      </w:r>
      <w:r w:rsidRPr="00133F94">
        <w:rPr>
          <w:rFonts w:ascii="Times New Roman" w:hAnsi="Times New Roman"/>
          <w:sz w:val="28"/>
          <w:szCs w:val="28"/>
        </w:rPr>
        <w:t xml:space="preserve"> 30 тестовых заданий из нижеприведенного списка.</w:t>
      </w:r>
      <w:bookmarkStart w:id="0" w:name="_GoBack"/>
      <w:bookmarkEnd w:id="0"/>
    </w:p>
    <w:p w:rsidR="000104A9" w:rsidRPr="00133F94" w:rsidRDefault="000104A9" w:rsidP="000104A9">
      <w:pPr>
        <w:spacing w:after="0" w:line="276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:rsidR="000104A9" w:rsidRPr="00133F94" w:rsidRDefault="000104A9" w:rsidP="000104A9">
      <w:pPr>
        <w:spacing w:after="0" w:line="276" w:lineRule="auto"/>
        <w:contextualSpacing/>
        <w:jc w:val="center"/>
        <w:rPr>
          <w:rFonts w:ascii="Times New Roman" w:hAnsi="Times New Roman"/>
          <w:sz w:val="28"/>
          <w:szCs w:val="28"/>
        </w:rPr>
      </w:pPr>
      <w:r w:rsidRPr="00133F94">
        <w:rPr>
          <w:rFonts w:ascii="Times New Roman" w:hAnsi="Times New Roman"/>
          <w:sz w:val="28"/>
          <w:szCs w:val="28"/>
        </w:rPr>
        <w:t>Примерный перечень тестовых заданий</w:t>
      </w:r>
    </w:p>
    <w:p w:rsidR="000104A9" w:rsidRPr="006E607B" w:rsidRDefault="000104A9" w:rsidP="000104A9">
      <w:pPr>
        <w:spacing w:after="0" w:line="276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highlight w:val="yellow"/>
        </w:rPr>
      </w:pPr>
    </w:p>
    <w:p w:rsidR="000104A9" w:rsidRPr="00133F94" w:rsidRDefault="00133F94" w:rsidP="000104A9">
      <w:pPr>
        <w:keepNext/>
        <w:keepLines/>
        <w:widowControl w:val="0"/>
        <w:numPr>
          <w:ilvl w:val="0"/>
          <w:numId w:val="1"/>
        </w:numPr>
        <w:tabs>
          <w:tab w:val="left" w:pos="354"/>
        </w:tabs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1" w:name="bookmark1"/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Математическая модель</w:t>
      </w:r>
      <w:r w:rsidR="004A688B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 xml:space="preserve"> (в области атмосферных процессов)</w:t>
      </w:r>
      <w:r w:rsidR="000104A9" w:rsidRPr="00133F94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 xml:space="preserve"> - это...</w:t>
      </w:r>
      <w:bookmarkEnd w:id="1"/>
    </w:p>
    <w:p w:rsidR="000104A9" w:rsidRPr="00133F94" w:rsidRDefault="000104A9" w:rsidP="000104A9">
      <w:pPr>
        <w:keepNext/>
        <w:keepLines/>
        <w:widowControl w:val="0"/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2" w:name="bookmark2"/>
      <w:r w:rsidRPr="00133F94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(Баллов: 1)</w:t>
      </w:r>
      <w:bookmarkEnd w:id="2"/>
    </w:p>
    <w:p w:rsidR="000104A9" w:rsidRPr="00133F94" w:rsidRDefault="00133F9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 w:rsidR="00F04350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Схема, описывающая исследуемую систему</w:t>
      </w:r>
    </w:p>
    <w:p w:rsidR="000104A9" w:rsidRPr="00133F94" w:rsidRDefault="00F04350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У</w:t>
      </w:r>
      <w:r w:rsidRPr="00F04350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равнение или система уравнений</w:t>
      </w: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, выражающих законы о взаимодействии элементов в исследуемой системе</w:t>
      </w:r>
    </w:p>
    <w:p w:rsidR="000104A9" w:rsidRPr="00133F94" w:rsidRDefault="00F04350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Компьютерная программа</w:t>
      </w:r>
    </w:p>
    <w:p w:rsidR="000104A9" w:rsidRPr="00133F94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133F94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</w:t>
      </w:r>
      <w:r w:rsidR="00F04350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Набор математических знаков и символов, описывающих исследуемую систему</w:t>
      </w:r>
    </w:p>
    <w:p w:rsidR="005A3464" w:rsidRPr="005A3464" w:rsidRDefault="005A3464" w:rsidP="000104A9">
      <w:pPr>
        <w:keepNext/>
        <w:keepLines/>
        <w:widowControl w:val="0"/>
        <w:numPr>
          <w:ilvl w:val="0"/>
          <w:numId w:val="1"/>
        </w:numPr>
        <w:tabs>
          <w:tab w:val="left" w:pos="368"/>
        </w:tabs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3" w:name="bookmark3"/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Компьютерная модель</w:t>
      </w:r>
      <w:r w:rsidR="004A688B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 xml:space="preserve"> (в области атмосферных процессов)</w:t>
      </w:r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 xml:space="preserve"> – это..</w:t>
      </w:r>
      <w:r w:rsidR="000104A9" w:rsidRPr="005A3464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 xml:space="preserve">. </w:t>
      </w:r>
    </w:p>
    <w:p w:rsidR="000104A9" w:rsidRPr="005A3464" w:rsidRDefault="000104A9" w:rsidP="005A3464">
      <w:pPr>
        <w:keepNext/>
        <w:keepLines/>
        <w:widowControl w:val="0"/>
        <w:tabs>
          <w:tab w:val="left" w:pos="368"/>
        </w:tabs>
        <w:spacing w:after="0" w:line="240" w:lineRule="auto"/>
        <w:ind w:left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 w:rsidRPr="005A3464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(Баллов: 1)</w:t>
      </w:r>
      <w:bookmarkEnd w:id="3"/>
    </w:p>
    <w:p w:rsidR="000104A9" w:rsidRPr="005A3464" w:rsidRDefault="005A346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Реализованное на языке программирования численное решение уравнения или системы уравнений, описывающих </w:t>
      </w:r>
      <w:r w:rsidR="004A688B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процессы в исследуемой системе</w:t>
      </w:r>
      <w:r w:rsidR="000104A9" w:rsidRPr="005A3464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</w:t>
      </w:r>
    </w:p>
    <w:p w:rsidR="000104A9" w:rsidRPr="005A3464" w:rsidRDefault="005A346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Математическая модель</w:t>
      </w:r>
    </w:p>
    <w:p w:rsidR="000104A9" w:rsidRPr="005A3464" w:rsidRDefault="005A346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Компьютерная программа</w:t>
      </w:r>
      <w:r w:rsidR="000104A9" w:rsidRPr="005A3464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</w:t>
      </w:r>
    </w:p>
    <w:p w:rsidR="000104A9" w:rsidRPr="005A3464" w:rsidRDefault="005A346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Графическое представление в электронном виде структуры исследуемой системы</w:t>
      </w:r>
    </w:p>
    <w:p w:rsidR="000104A9" w:rsidRPr="00B24D54" w:rsidRDefault="00B24D54" w:rsidP="00B24D54">
      <w:pPr>
        <w:keepNext/>
        <w:keepLines/>
        <w:widowControl w:val="0"/>
        <w:numPr>
          <w:ilvl w:val="0"/>
          <w:numId w:val="1"/>
        </w:numPr>
        <w:tabs>
          <w:tab w:val="left" w:pos="368"/>
        </w:tabs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 w:rsidRPr="00B24D54">
        <w:rPr>
          <w:rFonts w:ascii="Times New Roman" w:hAnsi="Times New Roman"/>
          <w:b/>
          <w:bCs/>
          <w:sz w:val="28"/>
          <w:szCs w:val="28"/>
          <w:lang w:eastAsia="ru-RU" w:bidi="ru-RU"/>
        </w:rPr>
        <w:t>Компьютерное моделирование процессов</w:t>
      </w:r>
      <w:r>
        <w:rPr>
          <w:rFonts w:ascii="Times New Roman" w:hAnsi="Times New Roman"/>
          <w:b/>
          <w:bCs/>
          <w:sz w:val="28"/>
          <w:szCs w:val="28"/>
          <w:lang w:eastAsia="ru-RU" w:bidi="ru-RU"/>
        </w:rPr>
        <w:t xml:space="preserve"> загрязнения атмосферы включает в себя</w:t>
      </w:r>
    </w:p>
    <w:p w:rsidR="000104A9" w:rsidRPr="00B24D54" w:rsidRDefault="000104A9" w:rsidP="000104A9">
      <w:pPr>
        <w:keepNext/>
        <w:keepLines/>
        <w:widowControl w:val="0"/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4" w:name="bookmark5"/>
      <w:r w:rsidRPr="00B24D54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(Баллов: 1)</w:t>
      </w:r>
      <w:bookmarkEnd w:id="4"/>
    </w:p>
    <w:p w:rsidR="000104A9" w:rsidRPr="00B24D54" w:rsidRDefault="00B24D5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Численный прогноз погоды</w:t>
      </w:r>
    </w:p>
    <w:p w:rsidR="000104A9" w:rsidRPr="00B24D54" w:rsidRDefault="00B24D5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Оценку и прогноз изменений климата</w:t>
      </w:r>
    </w:p>
    <w:p w:rsidR="000104A9" w:rsidRPr="00B24D54" w:rsidRDefault="00B24D5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Прогноз опасных и неблагоприятных гидрометеорологических явлений</w:t>
      </w:r>
    </w:p>
    <w:p w:rsidR="000104A9" w:rsidRPr="00B24D54" w:rsidRDefault="00B24D5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Оценку и прогноз концентраций загрязняющих примесей</w:t>
      </w:r>
    </w:p>
    <w:p w:rsidR="000104A9" w:rsidRPr="004D6C94" w:rsidRDefault="004D6C94" w:rsidP="000104A9">
      <w:pPr>
        <w:widowControl w:val="0"/>
        <w:numPr>
          <w:ilvl w:val="0"/>
          <w:numId w:val="1"/>
        </w:numPr>
        <w:spacing w:after="0" w:line="240" w:lineRule="auto"/>
        <w:ind w:firstLine="284"/>
        <w:jc w:val="both"/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  <w:t>Основоположником физико-математической теории атмосферных процессов является</w:t>
      </w:r>
      <w:r w:rsidR="000104A9" w:rsidRPr="004D6C94"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  <w:t>:</w:t>
      </w:r>
    </w:p>
    <w:p w:rsidR="000104A9" w:rsidRPr="004D6C94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 w:rsidRPr="004D6C94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 xml:space="preserve">(Баллов: </w:t>
      </w:r>
      <w:r w:rsidRPr="004D6C94">
        <w:rPr>
          <w:rFonts w:ascii="Times New Roman" w:hAnsi="Times New Roman"/>
          <w:b/>
          <w:bCs/>
          <w:color w:val="000000"/>
          <w:sz w:val="28"/>
          <w:szCs w:val="28"/>
          <w:lang w:bidi="en-US"/>
        </w:rPr>
        <w:t>1)</w:t>
      </w:r>
    </w:p>
    <w:p w:rsidR="000104A9" w:rsidRPr="004D6C94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</w:pPr>
      <w:r w:rsidRPr="004D6C94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 w:rsidR="004D6C94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>Эрнст Геккель</w:t>
      </w:r>
    </w:p>
    <w:p w:rsidR="000104A9" w:rsidRPr="004D6C94" w:rsidRDefault="004D6C9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 w:rsidRPr="004D6C94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Льюис Фрай Ричардсон</w:t>
      </w:r>
    </w:p>
    <w:p w:rsidR="000104A9" w:rsidRPr="004D6C94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4D6C94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О </w:t>
      </w:r>
      <w:r w:rsidR="004D6C94" w:rsidRPr="004D6C94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Уильям </w:t>
      </w:r>
      <w:proofErr w:type="spellStart"/>
      <w:r w:rsidR="004D6C94" w:rsidRPr="004D6C94">
        <w:rPr>
          <w:rFonts w:ascii="Times New Roman" w:hAnsi="Times New Roman"/>
          <w:color w:val="000000"/>
          <w:sz w:val="28"/>
          <w:szCs w:val="28"/>
          <w:lang w:eastAsia="ru-RU" w:bidi="ru-RU"/>
        </w:rPr>
        <w:t>Феррель</w:t>
      </w:r>
      <w:proofErr w:type="spellEnd"/>
    </w:p>
    <w:p w:rsidR="000104A9" w:rsidRPr="004D6C94" w:rsidRDefault="004D6C9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 w:rsidRPr="004D6C94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Джон фон Нейман</w:t>
      </w:r>
    </w:p>
    <w:p w:rsidR="000104A9" w:rsidRPr="004D6C94" w:rsidRDefault="004D6C94" w:rsidP="000104A9">
      <w:pPr>
        <w:widowControl w:val="0"/>
        <w:numPr>
          <w:ilvl w:val="0"/>
          <w:numId w:val="1"/>
        </w:numPr>
        <w:tabs>
          <w:tab w:val="left" w:pos="363"/>
        </w:tabs>
        <w:spacing w:after="0" w:line="240" w:lineRule="auto"/>
        <w:ind w:firstLine="284"/>
        <w:jc w:val="both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lastRenderedPageBreak/>
        <w:t>Первым предпринял попытку численного решения системы уравнений движения атмосферы</w:t>
      </w:r>
      <w:r w:rsidR="000104A9" w:rsidRPr="004D6C94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:</w:t>
      </w:r>
    </w:p>
    <w:p w:rsidR="000104A9" w:rsidRPr="004D6C94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 w:rsidRPr="004D6C94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(Баллов: 1)</w:t>
      </w:r>
    </w:p>
    <w:p w:rsidR="000104A9" w:rsidRPr="004D6C94" w:rsidRDefault="004D6C9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 w:rsidRPr="004D6C94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Вильгельм </w:t>
      </w:r>
      <w:proofErr w:type="spellStart"/>
      <w:r w:rsidRPr="004D6C94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Бьёркнес</w:t>
      </w:r>
      <w:proofErr w:type="spellEnd"/>
    </w:p>
    <w:p w:rsidR="000104A9" w:rsidRDefault="004D6C9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 w:rsidRPr="004D6C94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Льюис Фрай Ричардсон</w:t>
      </w:r>
    </w:p>
    <w:p w:rsidR="004D6C94" w:rsidRPr="004D6C94" w:rsidRDefault="004D6C94" w:rsidP="004D6C94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4D6C94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О Уильям </w:t>
      </w:r>
      <w:proofErr w:type="spellStart"/>
      <w:r w:rsidRPr="004D6C94">
        <w:rPr>
          <w:rFonts w:ascii="Times New Roman" w:hAnsi="Times New Roman"/>
          <w:color w:val="000000"/>
          <w:sz w:val="28"/>
          <w:szCs w:val="28"/>
          <w:lang w:eastAsia="ru-RU" w:bidi="ru-RU"/>
        </w:rPr>
        <w:t>Феррель</w:t>
      </w:r>
      <w:proofErr w:type="spellEnd"/>
    </w:p>
    <w:p w:rsidR="004D6C94" w:rsidRPr="004D6C94" w:rsidRDefault="004D6C94" w:rsidP="004D6C94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 w:rsidRPr="004D6C94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Джон фон Нейман</w:t>
      </w:r>
    </w:p>
    <w:p w:rsidR="000104A9" w:rsidRPr="00646F5C" w:rsidRDefault="00646F5C" w:rsidP="00646F5C">
      <w:pPr>
        <w:widowControl w:val="0"/>
        <w:numPr>
          <w:ilvl w:val="0"/>
          <w:numId w:val="1"/>
        </w:numPr>
        <w:tabs>
          <w:tab w:val="left" w:pos="368"/>
        </w:tabs>
        <w:spacing w:after="0" w:line="240" w:lineRule="auto"/>
        <w:ind w:firstLine="284"/>
        <w:jc w:val="both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П</w:t>
      </w:r>
      <w:r w:rsidRPr="00646F5C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ервая компьютерная модель атмосферы</w:t>
      </w:r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 xml:space="preserve"> была разработана в</w:t>
      </w:r>
      <w:r w:rsidR="000104A9" w:rsidRPr="00646F5C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:</w:t>
      </w:r>
    </w:p>
    <w:p w:rsidR="000104A9" w:rsidRPr="00646F5C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  <w:lang w:eastAsia="ru-RU" w:bidi="ru-RU"/>
        </w:rPr>
      </w:pPr>
      <w:r w:rsidRPr="00646F5C">
        <w:rPr>
          <w:rFonts w:ascii="Times New Roman" w:hAnsi="Times New Roman"/>
          <w:color w:val="000000"/>
          <w:sz w:val="28"/>
          <w:szCs w:val="28"/>
          <w:lang w:eastAsia="ru-RU" w:bidi="ru-RU"/>
        </w:rPr>
        <w:t>(Баллов: 1)</w:t>
      </w:r>
    </w:p>
    <w:p w:rsidR="000104A9" w:rsidRPr="00646F5C" w:rsidRDefault="00646F5C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1948-1849 гг.</w:t>
      </w:r>
    </w:p>
    <w:p w:rsidR="000104A9" w:rsidRPr="00646F5C" w:rsidRDefault="00646F5C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1921-1922 гг.</w:t>
      </w:r>
    </w:p>
    <w:p w:rsidR="000104A9" w:rsidRPr="00646F5C" w:rsidRDefault="00646F5C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1860-1861 гг.</w:t>
      </w:r>
    </w:p>
    <w:p w:rsidR="000104A9" w:rsidRPr="00646F5C" w:rsidRDefault="00646F5C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bookmarkStart w:id="5" w:name="bookmark6"/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1960-х гг.</w:t>
      </w:r>
    </w:p>
    <w:p w:rsidR="000104A9" w:rsidRPr="00E43F24" w:rsidRDefault="00E43F24" w:rsidP="000104A9">
      <w:pPr>
        <w:widowControl w:val="0"/>
        <w:numPr>
          <w:ilvl w:val="0"/>
          <w:numId w:val="1"/>
        </w:numPr>
        <w:spacing w:after="0" w:line="240" w:lineRule="auto"/>
        <w:ind w:firstLine="284"/>
        <w:jc w:val="both"/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</w:pPr>
      <w:r w:rsidRPr="00E43F24"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  <w:t>В моделях глобальной циркуляции атмосферы рассматриваются</w:t>
      </w:r>
      <w:r w:rsidR="000104A9" w:rsidRPr="00E43F24"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  <w:t>:</w:t>
      </w:r>
    </w:p>
    <w:p w:rsidR="000104A9" w:rsidRPr="00E43F24" w:rsidRDefault="000104A9" w:rsidP="000104A9">
      <w:pPr>
        <w:widowControl w:val="0"/>
        <w:spacing w:after="0" w:line="240" w:lineRule="auto"/>
        <w:ind w:left="284"/>
        <w:jc w:val="both"/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</w:pPr>
      <w:r w:rsidRPr="00E43F24"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  <w:t xml:space="preserve"> (Баллов: 1)</w:t>
      </w:r>
      <w:bookmarkEnd w:id="5"/>
    </w:p>
    <w:p w:rsidR="000104A9" w:rsidRPr="00E43F24" w:rsidRDefault="00E43F2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процессы локального масштаба</w:t>
      </w:r>
    </w:p>
    <w:p w:rsidR="000104A9" w:rsidRPr="00E43F24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E43F24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О </w:t>
      </w:r>
      <w:r w:rsidR="00E43F24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процессы планетарного масштаба</w:t>
      </w:r>
    </w:p>
    <w:p w:rsidR="000104A9" w:rsidRPr="00E43F24" w:rsidRDefault="00E43F2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процессы регионального масштаба</w:t>
      </w:r>
    </w:p>
    <w:p w:rsidR="000104A9" w:rsidRPr="00E43F24" w:rsidRDefault="000104A9" w:rsidP="000104A9">
      <w:pPr>
        <w:widowControl w:val="0"/>
        <w:tabs>
          <w:tab w:val="left" w:pos="749"/>
        </w:tabs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E43F24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</w:t>
      </w:r>
      <w:r w:rsidR="00E43F24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мезомасштабные процессы</w:t>
      </w:r>
    </w:p>
    <w:p w:rsidR="000104A9" w:rsidRPr="007D4A3F" w:rsidRDefault="007D4A3F" w:rsidP="000104A9">
      <w:pPr>
        <w:keepNext/>
        <w:keepLines/>
        <w:widowControl w:val="0"/>
        <w:numPr>
          <w:ilvl w:val="0"/>
          <w:numId w:val="1"/>
        </w:numPr>
        <w:tabs>
          <w:tab w:val="left" w:pos="373"/>
        </w:tabs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 w:rsidRPr="007D4A3F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В атмосфере преобладают газы</w:t>
      </w:r>
    </w:p>
    <w:p w:rsidR="000104A9" w:rsidRPr="007D4A3F" w:rsidRDefault="000104A9" w:rsidP="000104A9">
      <w:pPr>
        <w:keepNext/>
        <w:keepLines/>
        <w:widowControl w:val="0"/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6" w:name="bookmark8"/>
      <w:r w:rsidRPr="007D4A3F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(Баллов: 1)</w:t>
      </w:r>
      <w:bookmarkEnd w:id="6"/>
    </w:p>
    <w:p w:rsidR="000104A9" w:rsidRPr="007D4A3F" w:rsidRDefault="000104A9" w:rsidP="000104A9">
      <w:pPr>
        <w:widowControl w:val="0"/>
        <w:tabs>
          <w:tab w:val="left" w:pos="749"/>
        </w:tabs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7D4A3F">
        <w:rPr>
          <w:rFonts w:ascii="Times New Roman" w:hAnsi="Times New Roman"/>
          <w:color w:val="000000"/>
          <w:sz w:val="28"/>
          <w:szCs w:val="28"/>
          <w:lang w:val="en-US" w:eastAsia="ru-RU" w:bidi="ru-RU"/>
        </w:rPr>
        <w:t>O</w:t>
      </w:r>
      <w:r w:rsidRPr="007D4A3F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 </w:t>
      </w:r>
      <w:r w:rsidR="007D4A3F" w:rsidRPr="007D4A3F">
        <w:rPr>
          <w:rFonts w:ascii="Times New Roman" w:hAnsi="Times New Roman"/>
          <w:color w:val="000000"/>
          <w:sz w:val="28"/>
          <w:szCs w:val="28"/>
          <w:lang w:eastAsia="ru-RU" w:bidi="ru-RU"/>
        </w:rPr>
        <w:t>N</w:t>
      </w:r>
      <w:r w:rsidR="007D4A3F" w:rsidRPr="007D4A3F">
        <w:rPr>
          <w:rFonts w:ascii="Times New Roman" w:hAnsi="Times New Roman"/>
          <w:color w:val="000000"/>
          <w:sz w:val="28"/>
          <w:szCs w:val="28"/>
          <w:vertAlign w:val="subscript"/>
          <w:lang w:eastAsia="ru-RU" w:bidi="ru-RU"/>
        </w:rPr>
        <w:t>2</w:t>
      </w:r>
      <w:r w:rsidR="007D4A3F" w:rsidRPr="007D4A3F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 и O</w:t>
      </w:r>
      <w:r w:rsidR="007D4A3F" w:rsidRPr="007D4A3F">
        <w:rPr>
          <w:rFonts w:ascii="Times New Roman" w:hAnsi="Times New Roman"/>
          <w:color w:val="000000"/>
          <w:sz w:val="28"/>
          <w:szCs w:val="28"/>
          <w:vertAlign w:val="subscript"/>
          <w:lang w:eastAsia="ru-RU" w:bidi="ru-RU"/>
        </w:rPr>
        <w:t>2</w:t>
      </w:r>
    </w:p>
    <w:p w:rsidR="000104A9" w:rsidRPr="007D4A3F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hAnsi="Times New Roman"/>
          <w:color w:val="000000"/>
          <w:sz w:val="28"/>
          <w:szCs w:val="28"/>
          <w:vertAlign w:val="subscript"/>
          <w:lang w:bidi="en-US"/>
        </w:rPr>
      </w:pPr>
      <w:r w:rsidRPr="007D4A3F">
        <w:rPr>
          <w:rFonts w:ascii="Times New Roman" w:hAnsi="Times New Roman"/>
          <w:color w:val="000000"/>
          <w:sz w:val="28"/>
          <w:szCs w:val="28"/>
          <w:lang w:val="en-US" w:eastAsia="ru-RU" w:bidi="ru-RU"/>
        </w:rPr>
        <w:t>O</w:t>
      </w:r>
      <w:r w:rsidR="007D4A3F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СН</w:t>
      </w:r>
      <w:r w:rsidR="007D4A3F">
        <w:rPr>
          <w:rFonts w:ascii="Times New Roman" w:eastAsia="Microsoft Sans Serif" w:hAnsi="Times New Roman"/>
          <w:color w:val="000000"/>
          <w:sz w:val="28"/>
          <w:szCs w:val="28"/>
          <w:vertAlign w:val="subscript"/>
          <w:lang w:eastAsia="ru-RU" w:bidi="ru-RU"/>
        </w:rPr>
        <w:t>4</w:t>
      </w:r>
      <w:r w:rsidR="007D4A3F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и О</w:t>
      </w:r>
      <w:r w:rsidR="007D4A3F">
        <w:rPr>
          <w:rFonts w:ascii="Times New Roman" w:eastAsia="Microsoft Sans Serif" w:hAnsi="Times New Roman"/>
          <w:color w:val="000000"/>
          <w:sz w:val="28"/>
          <w:szCs w:val="28"/>
          <w:vertAlign w:val="subscript"/>
          <w:lang w:eastAsia="ru-RU" w:bidi="ru-RU"/>
        </w:rPr>
        <w:t>2</w:t>
      </w:r>
    </w:p>
    <w:p w:rsidR="000104A9" w:rsidRPr="007D4A3F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vertAlign w:val="subscript"/>
          <w:lang w:eastAsia="ru-RU" w:bidi="ru-RU"/>
        </w:rPr>
      </w:pPr>
      <w:r w:rsidRPr="007D4A3F">
        <w:rPr>
          <w:rFonts w:ascii="Times New Roman" w:hAnsi="Times New Roman"/>
          <w:color w:val="000000"/>
          <w:sz w:val="28"/>
          <w:szCs w:val="28"/>
          <w:lang w:val="en-US" w:bidi="en-US"/>
        </w:rPr>
        <w:t>O</w:t>
      </w:r>
      <w:r w:rsidRPr="007D4A3F">
        <w:rPr>
          <w:rFonts w:ascii="Times New Roman" w:hAnsi="Times New Roman"/>
          <w:color w:val="000000"/>
          <w:sz w:val="28"/>
          <w:szCs w:val="28"/>
          <w:lang w:bidi="en-US"/>
        </w:rPr>
        <w:t xml:space="preserve"> </w:t>
      </w:r>
      <w:r w:rsidR="007D4A3F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СО</w:t>
      </w:r>
      <w:r w:rsidR="007D4A3F">
        <w:rPr>
          <w:rFonts w:ascii="Times New Roman" w:eastAsia="Microsoft Sans Serif" w:hAnsi="Times New Roman"/>
          <w:color w:val="000000"/>
          <w:sz w:val="28"/>
          <w:szCs w:val="28"/>
          <w:vertAlign w:val="subscript"/>
          <w:lang w:eastAsia="ru-RU" w:bidi="ru-RU"/>
        </w:rPr>
        <w:t>2</w:t>
      </w:r>
      <w:r w:rsidR="007D4A3F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и О</w:t>
      </w:r>
      <w:r w:rsidR="007D4A3F">
        <w:rPr>
          <w:rFonts w:ascii="Times New Roman" w:eastAsia="Microsoft Sans Serif" w:hAnsi="Times New Roman"/>
          <w:color w:val="000000"/>
          <w:sz w:val="28"/>
          <w:szCs w:val="28"/>
          <w:vertAlign w:val="subscript"/>
          <w:lang w:eastAsia="ru-RU" w:bidi="ru-RU"/>
        </w:rPr>
        <w:t>2</w:t>
      </w:r>
    </w:p>
    <w:p w:rsidR="000104A9" w:rsidRPr="007D4A3F" w:rsidRDefault="000104A9" w:rsidP="007D4A3F">
      <w:pPr>
        <w:widowControl w:val="0"/>
        <w:spacing w:after="0" w:line="240" w:lineRule="auto"/>
        <w:ind w:firstLine="284"/>
        <w:jc w:val="both"/>
        <w:rPr>
          <w:rFonts w:ascii="Times New Roman" w:hAnsi="Times New Roman"/>
          <w:color w:val="000000"/>
          <w:sz w:val="28"/>
          <w:szCs w:val="28"/>
          <w:vertAlign w:val="subscript"/>
          <w:lang w:eastAsia="ru-RU" w:bidi="ru-RU"/>
        </w:rPr>
      </w:pPr>
      <w:r w:rsidRPr="007D4A3F">
        <w:rPr>
          <w:rFonts w:ascii="Times New Roman" w:hAnsi="Times New Roman"/>
          <w:color w:val="000000"/>
          <w:sz w:val="28"/>
          <w:szCs w:val="28"/>
          <w:lang w:val="en-US" w:bidi="en-US"/>
        </w:rPr>
        <w:t>O</w:t>
      </w:r>
      <w:r w:rsidRPr="007D4A3F">
        <w:rPr>
          <w:rFonts w:ascii="Times New Roman" w:hAnsi="Times New Roman"/>
          <w:color w:val="000000"/>
          <w:sz w:val="28"/>
          <w:szCs w:val="28"/>
          <w:lang w:bidi="en-US"/>
        </w:rPr>
        <w:t xml:space="preserve"> </w:t>
      </w:r>
      <w:r w:rsidR="007D4A3F">
        <w:rPr>
          <w:rFonts w:ascii="Times New Roman" w:hAnsi="Times New Roman"/>
          <w:color w:val="000000"/>
          <w:sz w:val="28"/>
          <w:szCs w:val="28"/>
          <w:lang w:val="en-US" w:bidi="en-US"/>
        </w:rPr>
        <w:t>N</w:t>
      </w:r>
      <w:r w:rsidR="007D4A3F">
        <w:rPr>
          <w:rFonts w:ascii="Times New Roman" w:hAnsi="Times New Roman"/>
          <w:color w:val="000000"/>
          <w:sz w:val="28"/>
          <w:szCs w:val="28"/>
          <w:vertAlign w:val="subscript"/>
          <w:lang w:val="en-US" w:bidi="en-US"/>
        </w:rPr>
        <w:t>2</w:t>
      </w:r>
      <w:r w:rsidR="007D4A3F">
        <w:rPr>
          <w:rFonts w:ascii="Times New Roman" w:hAnsi="Times New Roman"/>
          <w:color w:val="000000"/>
          <w:sz w:val="28"/>
          <w:szCs w:val="28"/>
          <w:lang w:val="en-US" w:bidi="en-US"/>
        </w:rPr>
        <w:t>O</w:t>
      </w:r>
      <w:r w:rsidR="007D4A3F">
        <w:rPr>
          <w:rFonts w:ascii="Times New Roman" w:hAnsi="Times New Roman"/>
          <w:color w:val="000000"/>
          <w:sz w:val="28"/>
          <w:szCs w:val="28"/>
          <w:lang w:bidi="en-US"/>
        </w:rPr>
        <w:t xml:space="preserve"> и О</w:t>
      </w:r>
      <w:r w:rsidR="007D4A3F">
        <w:rPr>
          <w:rFonts w:ascii="Times New Roman" w:hAnsi="Times New Roman"/>
          <w:color w:val="000000"/>
          <w:sz w:val="28"/>
          <w:szCs w:val="28"/>
          <w:vertAlign w:val="subscript"/>
          <w:lang w:bidi="en-US"/>
        </w:rPr>
        <w:t>2</w:t>
      </w:r>
    </w:p>
    <w:p w:rsidR="0045310F" w:rsidRPr="0045310F" w:rsidRDefault="0045310F" w:rsidP="000104A9">
      <w:pPr>
        <w:keepNext/>
        <w:keepLines/>
        <w:widowControl w:val="0"/>
        <w:numPr>
          <w:ilvl w:val="0"/>
          <w:numId w:val="1"/>
        </w:numPr>
        <w:tabs>
          <w:tab w:val="left" w:pos="373"/>
        </w:tabs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7" w:name="bookmark9"/>
      <w:r w:rsidRPr="0045310F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Верхняя граница атмосферы простирается до высоты</w:t>
      </w:r>
    </w:p>
    <w:p w:rsidR="000104A9" w:rsidRPr="00657A9E" w:rsidRDefault="000104A9" w:rsidP="0045310F">
      <w:pPr>
        <w:keepNext/>
        <w:keepLines/>
        <w:widowControl w:val="0"/>
        <w:tabs>
          <w:tab w:val="left" w:pos="373"/>
        </w:tabs>
        <w:spacing w:after="0" w:line="240" w:lineRule="auto"/>
        <w:ind w:left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 w:rsidRPr="00657A9E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(</w:t>
      </w:r>
      <w:r w:rsidRPr="0045310F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Баллов</w:t>
      </w:r>
      <w:r w:rsidRPr="00657A9E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: 1)</w:t>
      </w:r>
      <w:bookmarkEnd w:id="7"/>
    </w:p>
    <w:p w:rsidR="000104A9" w:rsidRPr="00657A9E" w:rsidRDefault="0045310F" w:rsidP="000104A9">
      <w:pPr>
        <w:widowControl w:val="0"/>
        <w:tabs>
          <w:tab w:val="left" w:pos="749"/>
        </w:tabs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val="en-US" w:bidi="en-US"/>
        </w:rPr>
        <w:t>O</w:t>
      </w:r>
      <w:r w:rsidRPr="00657A9E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 xml:space="preserve"> 5000 м</w:t>
      </w:r>
    </w:p>
    <w:p w:rsidR="000104A9" w:rsidRPr="00657A9E" w:rsidRDefault="0045310F" w:rsidP="000104A9">
      <w:pPr>
        <w:widowControl w:val="0"/>
        <w:tabs>
          <w:tab w:val="left" w:pos="749"/>
        </w:tabs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val="en-US" w:bidi="en-US"/>
        </w:rPr>
        <w:t>O</w:t>
      </w:r>
      <w:r w:rsidRPr="00657A9E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 xml:space="preserve"> 10000 м</w:t>
      </w:r>
    </w:p>
    <w:p w:rsidR="000104A9" w:rsidRPr="00657A9E" w:rsidRDefault="0045310F" w:rsidP="000104A9">
      <w:pPr>
        <w:widowControl w:val="0"/>
        <w:tabs>
          <w:tab w:val="left" w:pos="749"/>
        </w:tabs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val="en-US" w:bidi="en-US"/>
        </w:rPr>
        <w:t>O</w:t>
      </w:r>
      <w:r w:rsidRPr="00657A9E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 xml:space="preserve"> 1500 м</w:t>
      </w:r>
    </w:p>
    <w:p w:rsidR="000104A9" w:rsidRPr="0045310F" w:rsidRDefault="000104A9" w:rsidP="000104A9">
      <w:pPr>
        <w:keepNext/>
        <w:keepLines/>
        <w:widowControl w:val="0"/>
        <w:tabs>
          <w:tab w:val="left" w:pos="488"/>
          <w:tab w:val="left" w:pos="749"/>
        </w:tabs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</w:pPr>
      <w:r w:rsidRPr="0045310F">
        <w:rPr>
          <w:rFonts w:ascii="Times New Roman" w:eastAsia="Microsoft Sans Serif" w:hAnsi="Times New Roman"/>
          <w:color w:val="000000"/>
          <w:sz w:val="28"/>
          <w:szCs w:val="28"/>
          <w:lang w:val="en-US" w:bidi="en-US"/>
        </w:rPr>
        <w:t>O</w:t>
      </w:r>
      <w:r w:rsidRPr="0045310F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 xml:space="preserve"> </w:t>
      </w:r>
      <w:bookmarkStart w:id="8" w:name="bookmark10"/>
      <w:r w:rsidR="0045310F">
        <w:rPr>
          <w:rFonts w:ascii="Times New Roman" w:eastAsia="Microsoft Sans Serif" w:hAnsi="Times New Roman"/>
          <w:color w:val="000000"/>
          <w:sz w:val="28"/>
          <w:szCs w:val="28"/>
          <w:lang w:val="en-US" w:bidi="en-US"/>
        </w:rPr>
        <w:t>3000 м</w:t>
      </w:r>
    </w:p>
    <w:p w:rsidR="000104A9" w:rsidRPr="00E017D6" w:rsidRDefault="00E017D6" w:rsidP="000104A9">
      <w:pPr>
        <w:keepNext/>
        <w:keepLines/>
        <w:widowControl w:val="0"/>
        <w:numPr>
          <w:ilvl w:val="0"/>
          <w:numId w:val="1"/>
        </w:numPr>
        <w:tabs>
          <w:tab w:val="left" w:pos="488"/>
          <w:tab w:val="left" w:pos="749"/>
        </w:tabs>
        <w:spacing w:after="0" w:line="240" w:lineRule="auto"/>
        <w:ind w:firstLine="284"/>
        <w:jc w:val="both"/>
        <w:rPr>
          <w:rFonts w:ascii="Times New Roman" w:eastAsia="Microsoft Sans Serif" w:hAnsi="Times New Roman"/>
          <w:b/>
          <w:bCs/>
          <w:color w:val="000000"/>
          <w:sz w:val="28"/>
          <w:szCs w:val="28"/>
          <w:lang w:bidi="en-US"/>
        </w:rPr>
      </w:pPr>
      <w:r w:rsidRPr="00E017D6"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  <w:t>Аэрозоли – это</w:t>
      </w:r>
      <w:bookmarkEnd w:id="8"/>
      <w:r w:rsidRPr="00E017D6"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  <w:t>…</w:t>
      </w:r>
    </w:p>
    <w:p w:rsidR="000104A9" w:rsidRPr="00E017D6" w:rsidRDefault="000104A9" w:rsidP="000104A9">
      <w:pPr>
        <w:keepNext/>
        <w:keepLines/>
        <w:widowControl w:val="0"/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9" w:name="bookmark11"/>
      <w:r w:rsidRPr="00E017D6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(Баллов: 1)</w:t>
      </w:r>
      <w:bookmarkEnd w:id="9"/>
    </w:p>
    <w:p w:rsidR="000104A9" w:rsidRPr="00E017D6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E017D6"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  <w:t>O</w:t>
      </w:r>
      <w:r w:rsidR="00E017D6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частицы дыма</w:t>
      </w:r>
    </w:p>
    <w:p w:rsidR="000104A9" w:rsidRPr="00E017D6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E017D6"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  <w:t>O</w:t>
      </w:r>
      <w:r w:rsidR="00E017D6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продукты сгорания метеоритов, вулканической пыли</w:t>
      </w:r>
    </w:p>
    <w:p w:rsidR="00E017D6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E017D6"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  <w:t>O</w:t>
      </w:r>
      <w:r w:rsidRPr="00E017D6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</w:t>
      </w:r>
      <w:r w:rsidR="00E017D6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частицы соли</w:t>
      </w:r>
    </w:p>
    <w:p w:rsidR="000104A9" w:rsidRPr="00E017D6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E017D6"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  <w:t>O</w:t>
      </w:r>
      <w:r w:rsidRPr="00E017D6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</w:t>
      </w:r>
      <w:r w:rsidR="00E017D6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все перечисленное</w:t>
      </w:r>
    </w:p>
    <w:p w:rsidR="00B6235B" w:rsidRPr="00B6235B" w:rsidRDefault="000104A9" w:rsidP="000104A9">
      <w:pPr>
        <w:keepNext/>
        <w:keepLines/>
        <w:widowControl w:val="0"/>
        <w:numPr>
          <w:ilvl w:val="0"/>
          <w:numId w:val="1"/>
        </w:numPr>
        <w:tabs>
          <w:tab w:val="left" w:pos="488"/>
        </w:tabs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10" w:name="bookmark12"/>
      <w:r w:rsidRPr="00B6235B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П</w:t>
      </w:r>
      <w:r w:rsidR="00B6235B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оле метеорологического элемента – это…</w:t>
      </w:r>
      <w:r w:rsidRPr="00B6235B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 xml:space="preserve"> </w:t>
      </w:r>
    </w:p>
    <w:p w:rsidR="000104A9" w:rsidRPr="00B6235B" w:rsidRDefault="000104A9" w:rsidP="00B6235B">
      <w:pPr>
        <w:keepNext/>
        <w:keepLines/>
        <w:widowControl w:val="0"/>
        <w:tabs>
          <w:tab w:val="left" w:pos="488"/>
        </w:tabs>
        <w:spacing w:after="0" w:line="240" w:lineRule="auto"/>
        <w:ind w:left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 w:rsidRPr="00B6235B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(Баллов: 1)</w:t>
      </w:r>
      <w:bookmarkEnd w:id="10"/>
    </w:p>
    <w:p w:rsidR="00A463EC" w:rsidRDefault="00A463EC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значение</w:t>
      </w:r>
      <w:r w:rsidRPr="00A463EC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мет</w:t>
      </w: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еорологического элемента в определенной точке пространства</w:t>
      </w:r>
    </w:p>
    <w:p w:rsidR="00E438B0" w:rsidRDefault="00A463EC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 w:rsidR="00E438B0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значение</w:t>
      </w:r>
      <w:r w:rsidR="00E438B0" w:rsidRPr="00A463EC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мет</w:t>
      </w:r>
      <w:r w:rsidR="00E438B0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еорологического элемента в определенный момент времени</w:t>
      </w:r>
    </w:p>
    <w:p w:rsidR="000104A9" w:rsidRPr="00B6235B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B6235B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О </w:t>
      </w:r>
      <w:r w:rsidR="00A463EC" w:rsidRPr="00A463EC">
        <w:rPr>
          <w:rFonts w:ascii="Times New Roman" w:hAnsi="Times New Roman"/>
          <w:color w:val="000000"/>
          <w:sz w:val="28"/>
          <w:szCs w:val="28"/>
          <w:lang w:eastAsia="ru-RU" w:bidi="ru-RU"/>
        </w:rPr>
        <w:t>совокупность значе</w:t>
      </w:r>
      <w:r w:rsidR="00A463EC">
        <w:rPr>
          <w:rFonts w:ascii="Times New Roman" w:hAnsi="Times New Roman"/>
          <w:color w:val="000000"/>
          <w:sz w:val="28"/>
          <w:szCs w:val="28"/>
          <w:lang w:eastAsia="ru-RU" w:bidi="ru-RU"/>
        </w:rPr>
        <w:t>ний метеорологического элемента</w:t>
      </w:r>
      <w:r w:rsidR="00A463EC" w:rsidRPr="00A463EC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 во всем пространстве (или ограниченной области)</w:t>
      </w:r>
    </w:p>
    <w:p w:rsidR="000104A9" w:rsidRPr="00B6235B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B6235B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О </w:t>
      </w:r>
      <w:r w:rsidR="00A463EC" w:rsidRPr="00A463EC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совокупность значений метеорологического элемента </w:t>
      </w:r>
      <w:r w:rsidR="00A463EC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за определенный </w:t>
      </w:r>
      <w:r w:rsidR="00A463EC">
        <w:rPr>
          <w:rFonts w:ascii="Times New Roman" w:hAnsi="Times New Roman"/>
          <w:color w:val="000000"/>
          <w:sz w:val="28"/>
          <w:szCs w:val="28"/>
          <w:lang w:eastAsia="ru-RU" w:bidi="ru-RU"/>
        </w:rPr>
        <w:lastRenderedPageBreak/>
        <w:t>промежуток времени</w:t>
      </w:r>
    </w:p>
    <w:p w:rsidR="000104A9" w:rsidRPr="00E448C8" w:rsidRDefault="00E448C8" w:rsidP="000104A9">
      <w:pPr>
        <w:keepNext/>
        <w:keepLines/>
        <w:widowControl w:val="0"/>
        <w:numPr>
          <w:ilvl w:val="0"/>
          <w:numId w:val="1"/>
        </w:numPr>
        <w:tabs>
          <w:tab w:val="left" w:pos="488"/>
        </w:tabs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Эквискалярные поверхности – это…</w:t>
      </w:r>
    </w:p>
    <w:p w:rsidR="000104A9" w:rsidRPr="00E448C8" w:rsidRDefault="000104A9" w:rsidP="000104A9">
      <w:pPr>
        <w:keepNext/>
        <w:keepLines/>
        <w:widowControl w:val="0"/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11" w:name="bookmark14"/>
      <w:r w:rsidRPr="00E448C8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(Баллов: 1)</w:t>
      </w:r>
      <w:bookmarkEnd w:id="11"/>
    </w:p>
    <w:p w:rsidR="000104A9" w:rsidRPr="00E448C8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E448C8">
        <w:rPr>
          <w:rFonts w:ascii="Times New Roman" w:eastAsia="Microsoft Sans Serif" w:hAnsi="Times New Roman"/>
          <w:color w:val="000000"/>
          <w:sz w:val="28"/>
          <w:szCs w:val="28"/>
          <w:lang w:val="en-US" w:bidi="en-US"/>
        </w:rPr>
        <w:t>O</w:t>
      </w:r>
      <w:r w:rsidRPr="00E448C8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 xml:space="preserve"> </w:t>
      </w:r>
      <w:r w:rsidR="00E448C8" w:rsidRPr="00E448C8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>поверхности, в каждой точке которых метеорологический элемент сохраняет постоянную величину</w:t>
      </w:r>
    </w:p>
    <w:p w:rsidR="000104A9" w:rsidRPr="00657A9E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E448C8"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  <w:t>O</w:t>
      </w:r>
      <w:r w:rsidRPr="00E448C8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</w:t>
      </w:r>
      <w:r w:rsidR="00E448C8" w:rsidRPr="00E448C8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поверхности, в каждой точке</w:t>
      </w:r>
      <w:r w:rsidR="00532D6D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которых</w:t>
      </w:r>
      <w:r w:rsidR="00E448C8" w:rsidRPr="00E448C8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</w:t>
      </w:r>
      <w:r w:rsidR="00657A9E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значения метеорологического</w:t>
      </w:r>
      <w:r w:rsidR="00E448C8" w:rsidRPr="00E448C8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элемент</w:t>
      </w:r>
      <w:r w:rsidR="00657A9E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а</w:t>
      </w:r>
      <w:r w:rsidR="00E448C8" w:rsidRPr="00E448C8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</w:t>
      </w:r>
      <w:r w:rsidR="00657A9E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различны</w:t>
      </w:r>
    </w:p>
    <w:p w:rsidR="000104A9" w:rsidRPr="00E448C8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E448C8">
        <w:rPr>
          <w:rFonts w:ascii="Times New Roman" w:eastAsia="Microsoft Sans Serif" w:hAnsi="Times New Roman"/>
          <w:color w:val="000000"/>
          <w:sz w:val="28"/>
          <w:szCs w:val="28"/>
          <w:lang w:val="en-US" w:bidi="en-US"/>
        </w:rPr>
        <w:t>O</w:t>
      </w:r>
      <w:r w:rsidRPr="00E448C8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 xml:space="preserve"> </w:t>
      </w:r>
      <w:r w:rsidR="00532D6D" w:rsidRPr="00E448C8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поверхности, в каждой точке</w:t>
      </w:r>
      <w:r w:rsidR="00532D6D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которых</w:t>
      </w:r>
      <w:r w:rsidR="00532D6D" w:rsidRPr="00E448C8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</w:t>
      </w:r>
      <w:r w:rsidR="00532D6D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значения метеорологического</w:t>
      </w:r>
      <w:r w:rsidR="00532D6D" w:rsidRPr="00E448C8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элемент</w:t>
      </w:r>
      <w:r w:rsidR="00532D6D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а</w:t>
      </w:r>
      <w:r w:rsidR="00532D6D" w:rsidRPr="00E448C8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</w:t>
      </w:r>
      <w:r w:rsidR="00532D6D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трицательны</w:t>
      </w:r>
    </w:p>
    <w:p w:rsidR="000104A9" w:rsidRPr="00E448C8" w:rsidRDefault="00532D6D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</w:pPr>
      <w:bookmarkStart w:id="12" w:name="bookmark15"/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 w:rsidRPr="00532D6D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поверхности, в каждой точке которых значения мете</w:t>
      </w: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рологического элемента положительны</w:t>
      </w:r>
    </w:p>
    <w:bookmarkEnd w:id="12"/>
    <w:p w:rsidR="000104A9" w:rsidRPr="00E02873" w:rsidRDefault="00E02873" w:rsidP="000104A9">
      <w:pPr>
        <w:widowControl w:val="0"/>
        <w:numPr>
          <w:ilvl w:val="0"/>
          <w:numId w:val="1"/>
        </w:numPr>
        <w:spacing w:after="0" w:line="240" w:lineRule="auto"/>
        <w:ind w:firstLine="284"/>
        <w:jc w:val="both"/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  <w:t>Значение вертикального градиента метеорологического элемента может быть</w:t>
      </w:r>
    </w:p>
    <w:p w:rsidR="000104A9" w:rsidRPr="00E02873" w:rsidRDefault="000104A9" w:rsidP="000104A9">
      <w:pPr>
        <w:keepNext/>
        <w:keepLines/>
        <w:widowControl w:val="0"/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13" w:name="bookmark16"/>
      <w:r w:rsidRPr="00E02873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(Баллов: 1)</w:t>
      </w:r>
      <w:bookmarkEnd w:id="13"/>
    </w:p>
    <w:p w:rsidR="00E02873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</w:pPr>
      <w:r w:rsidRPr="00E02873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 w:rsidR="00E02873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Только положительным</w:t>
      </w:r>
    </w:p>
    <w:p w:rsidR="00E02873" w:rsidRPr="00E02873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</w:pPr>
      <w:r w:rsidRPr="00E02873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 w:rsidR="00E02873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Только отрицательным</w:t>
      </w:r>
    </w:p>
    <w:p w:rsidR="00E02873" w:rsidRPr="00E02873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</w:pPr>
      <w:r w:rsidRPr="00E02873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 w:rsidR="00E02873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>Только равным нулю</w:t>
      </w:r>
    </w:p>
    <w:p w:rsidR="000104A9" w:rsidRPr="00E02873" w:rsidRDefault="00E02873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Все перечисленное</w:t>
      </w:r>
    </w:p>
    <w:p w:rsidR="00E02873" w:rsidRPr="00E02873" w:rsidRDefault="00E02873" w:rsidP="000104A9">
      <w:pPr>
        <w:keepNext/>
        <w:keepLines/>
        <w:widowControl w:val="0"/>
        <w:numPr>
          <w:ilvl w:val="0"/>
          <w:numId w:val="1"/>
        </w:numPr>
        <w:tabs>
          <w:tab w:val="left" w:pos="455"/>
        </w:tabs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14" w:name="bookmark18"/>
      <w:r>
        <w:rPr>
          <w:rFonts w:ascii="Times New Roman" w:hAnsi="Times New Roman"/>
          <w:b/>
          <w:bCs/>
          <w:sz w:val="28"/>
          <w:szCs w:val="28"/>
          <w:lang w:eastAsia="ru-RU" w:bidi="ru-RU"/>
        </w:rPr>
        <w:t>Скорость изменения метеорологического элемента в движущейся воздушной частице характеризует</w:t>
      </w:r>
    </w:p>
    <w:p w:rsidR="000104A9" w:rsidRPr="00E02873" w:rsidRDefault="000104A9" w:rsidP="00E02873">
      <w:pPr>
        <w:keepNext/>
        <w:keepLines/>
        <w:widowControl w:val="0"/>
        <w:tabs>
          <w:tab w:val="left" w:pos="455"/>
        </w:tabs>
        <w:spacing w:after="0" w:line="240" w:lineRule="auto"/>
        <w:ind w:left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 w:rsidRPr="00E02873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(Баллов: 1)</w:t>
      </w:r>
      <w:bookmarkEnd w:id="14"/>
    </w:p>
    <w:p w:rsidR="000104A9" w:rsidRPr="00E02873" w:rsidRDefault="00E02873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локальная производная</w:t>
      </w:r>
    </w:p>
    <w:p w:rsidR="000104A9" w:rsidRPr="00E02873" w:rsidRDefault="00E02873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индивидуальная производная</w:t>
      </w:r>
    </w:p>
    <w:p w:rsidR="000104A9" w:rsidRPr="00E02873" w:rsidRDefault="00E02873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конвективная производная</w:t>
      </w:r>
    </w:p>
    <w:p w:rsidR="000104A9" w:rsidRPr="00E02873" w:rsidRDefault="00E02873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пространственная производная</w:t>
      </w:r>
    </w:p>
    <w:p w:rsidR="0091107C" w:rsidRPr="0091107C" w:rsidRDefault="0091107C" w:rsidP="000104A9">
      <w:pPr>
        <w:keepNext/>
        <w:keepLines/>
        <w:widowControl w:val="0"/>
        <w:numPr>
          <w:ilvl w:val="0"/>
          <w:numId w:val="1"/>
        </w:numPr>
        <w:tabs>
          <w:tab w:val="left" w:pos="455"/>
        </w:tabs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15" w:name="bookmark19"/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 xml:space="preserve">Укажите, какая производная описывает </w:t>
      </w:r>
      <w:proofErr w:type="spellStart"/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адвективное</w:t>
      </w:r>
      <w:proofErr w:type="spellEnd"/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 xml:space="preserve"> изменение метеорологического элемента</w:t>
      </w:r>
    </w:p>
    <w:p w:rsidR="000104A9" w:rsidRPr="0091107C" w:rsidRDefault="000104A9" w:rsidP="0091107C">
      <w:pPr>
        <w:keepNext/>
        <w:keepLines/>
        <w:widowControl w:val="0"/>
        <w:tabs>
          <w:tab w:val="left" w:pos="455"/>
        </w:tabs>
        <w:spacing w:after="0" w:line="240" w:lineRule="auto"/>
        <w:ind w:left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 w:rsidRPr="0091107C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 xml:space="preserve"> (Баллов: 1)</w:t>
      </w:r>
      <w:bookmarkEnd w:id="15"/>
    </w:p>
    <w:p w:rsidR="000104A9" w:rsidRPr="0091107C" w:rsidRDefault="0091107C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 w:rsidRPr="0091107C">
        <w:rPr>
          <w:rFonts w:ascii="Times New Roman" w:eastAsia="Microsoft Sans Serif" w:hAnsi="Times New Roman"/>
          <w:color w:val="000000"/>
          <w:position w:val="-24"/>
          <w:sz w:val="28"/>
          <w:szCs w:val="28"/>
          <w:lang w:eastAsia="ru-RU" w:bidi="ru-RU"/>
        </w:rPr>
        <w:object w:dxaOrig="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0.75pt" o:ole="">
            <v:imagedata r:id="rId6" o:title=""/>
          </v:shape>
          <o:OLEObject Type="Embed" ProgID="Equation.DSMT4" ShapeID="_x0000_i1025" DrawAspect="Content" ObjectID="_1768139857" r:id="rId7"/>
        </w:object>
      </w:r>
    </w:p>
    <w:p w:rsidR="000104A9" w:rsidRPr="0091107C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91107C"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  <w:t>O</w:t>
      </w:r>
      <w:r w:rsidRPr="0091107C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</w:t>
      </w:r>
      <w:r w:rsidR="0091107C" w:rsidRPr="0091107C">
        <w:rPr>
          <w:rFonts w:ascii="Times New Roman" w:eastAsia="Microsoft Sans Serif" w:hAnsi="Times New Roman"/>
          <w:color w:val="000000"/>
          <w:position w:val="-24"/>
          <w:sz w:val="28"/>
          <w:szCs w:val="28"/>
          <w:lang w:eastAsia="ru-RU" w:bidi="ru-RU"/>
        </w:rPr>
        <w:object w:dxaOrig="400" w:dyaOrig="620">
          <v:shape id="_x0000_i1026" type="#_x0000_t75" style="width:20.25pt;height:30.75pt" o:ole="">
            <v:imagedata r:id="rId8" o:title=""/>
          </v:shape>
          <o:OLEObject Type="Embed" ProgID="Equation.DSMT4" ShapeID="_x0000_i1026" DrawAspect="Content" ObjectID="_1768139858" r:id="rId9"/>
        </w:object>
      </w:r>
      <w:r w:rsidR="0091107C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, </w:t>
      </w:r>
      <w:r w:rsidR="0091107C" w:rsidRPr="0091107C">
        <w:rPr>
          <w:rFonts w:ascii="Times New Roman" w:eastAsia="Microsoft Sans Serif" w:hAnsi="Times New Roman"/>
          <w:color w:val="000000"/>
          <w:position w:val="-28"/>
          <w:sz w:val="28"/>
          <w:szCs w:val="28"/>
          <w:lang w:eastAsia="ru-RU" w:bidi="ru-RU"/>
        </w:rPr>
        <w:object w:dxaOrig="400" w:dyaOrig="660">
          <v:shape id="_x0000_i1027" type="#_x0000_t75" style="width:20.25pt;height:33pt" o:ole="">
            <v:imagedata r:id="rId10" o:title=""/>
          </v:shape>
          <o:OLEObject Type="Embed" ProgID="Equation.DSMT4" ShapeID="_x0000_i1027" DrawAspect="Content" ObjectID="_1768139859" r:id="rId11"/>
        </w:object>
      </w:r>
    </w:p>
    <w:p w:rsidR="0091107C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91107C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 w:rsidR="0091107C" w:rsidRPr="0091107C">
        <w:rPr>
          <w:rFonts w:ascii="Times New Roman" w:eastAsia="Microsoft Sans Serif" w:hAnsi="Times New Roman"/>
          <w:color w:val="000000"/>
          <w:position w:val="-30"/>
          <w:sz w:val="28"/>
          <w:szCs w:val="28"/>
          <w:lang w:eastAsia="ru-RU" w:bidi="ru-RU"/>
        </w:rPr>
        <w:object w:dxaOrig="1620" w:dyaOrig="720">
          <v:shape id="_x0000_i1028" type="#_x0000_t75" style="width:81pt;height:36pt" o:ole="">
            <v:imagedata r:id="rId12" o:title=""/>
          </v:shape>
          <o:OLEObject Type="Embed" ProgID="Equation.DSMT4" ShapeID="_x0000_i1028" DrawAspect="Content" ObjectID="_1768139860" r:id="rId13"/>
        </w:object>
      </w:r>
    </w:p>
    <w:p w:rsidR="000104A9" w:rsidRPr="0091107C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91107C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bookmarkStart w:id="16" w:name="bookmark20"/>
      <w:r w:rsidR="0091107C" w:rsidRPr="0091107C">
        <w:rPr>
          <w:rFonts w:ascii="Times New Roman" w:eastAsia="Microsoft Sans Serif" w:hAnsi="Times New Roman"/>
          <w:color w:val="000000"/>
          <w:position w:val="-24"/>
          <w:sz w:val="28"/>
          <w:szCs w:val="28"/>
          <w:lang w:eastAsia="ru-RU" w:bidi="ru-RU"/>
        </w:rPr>
        <w:object w:dxaOrig="400" w:dyaOrig="620">
          <v:shape id="_x0000_i1029" type="#_x0000_t75" style="width:20.25pt;height:30.75pt" o:ole="">
            <v:imagedata r:id="rId14" o:title=""/>
          </v:shape>
          <o:OLEObject Type="Embed" ProgID="Equation.DSMT4" ShapeID="_x0000_i1029" DrawAspect="Content" ObjectID="_1768139861" r:id="rId15"/>
        </w:object>
      </w:r>
    </w:p>
    <w:p w:rsidR="00EB22CB" w:rsidRPr="00EB22CB" w:rsidRDefault="00EB22CB" w:rsidP="000104A9">
      <w:pPr>
        <w:keepNext/>
        <w:keepLines/>
        <w:widowControl w:val="0"/>
        <w:numPr>
          <w:ilvl w:val="0"/>
          <w:numId w:val="1"/>
        </w:numPr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  <w:t>Какой из форматов НЕ относится</w:t>
      </w:r>
      <w:r w:rsidRPr="00EB22CB"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  <w:t xml:space="preserve"> </w:t>
      </w:r>
      <w:r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  <w:t>к форматам гидрометеорологических данных</w:t>
      </w:r>
      <w:r w:rsidR="000104A9" w:rsidRPr="00EB22CB"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  <w:t xml:space="preserve"> </w:t>
      </w:r>
      <w:bookmarkStart w:id="17" w:name="bookmark21"/>
      <w:bookmarkEnd w:id="16"/>
    </w:p>
    <w:p w:rsidR="000104A9" w:rsidRPr="00EB22CB" w:rsidRDefault="000104A9" w:rsidP="00EB22CB">
      <w:pPr>
        <w:keepNext/>
        <w:keepLines/>
        <w:widowControl w:val="0"/>
        <w:spacing w:after="0" w:line="240" w:lineRule="auto"/>
        <w:ind w:left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 w:rsidRPr="00EB22CB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(Баллов: 1)</w:t>
      </w:r>
      <w:bookmarkEnd w:id="17"/>
    </w:p>
    <w:p w:rsidR="000104A9" w:rsidRPr="00706E71" w:rsidRDefault="00EB22CB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proofErr w:type="spellStart"/>
      <w:r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  <w:t>grib</w:t>
      </w:r>
      <w:proofErr w:type="spellEnd"/>
      <w:r w:rsidR="000104A9" w:rsidRPr="00706E71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</w:t>
      </w:r>
    </w:p>
    <w:p w:rsidR="000104A9" w:rsidRPr="00706E71" w:rsidRDefault="00EB22CB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proofErr w:type="spellStart"/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xls</w:t>
      </w:r>
      <w:proofErr w:type="spellEnd"/>
    </w:p>
    <w:p w:rsidR="000104A9" w:rsidRPr="00EB22CB" w:rsidRDefault="00EB22CB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proofErr w:type="spellStart"/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net</w:t>
      </w:r>
      <w:proofErr w:type="spellEnd"/>
      <w:r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  <w:t>CDF</w:t>
      </w:r>
    </w:p>
    <w:p w:rsidR="000104A9" w:rsidRPr="00706E71" w:rsidRDefault="00EB22CB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bookmarkStart w:id="18" w:name="bookmark23"/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proofErr w:type="spellStart"/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bin</w:t>
      </w:r>
      <w:proofErr w:type="spellEnd"/>
    </w:p>
    <w:p w:rsidR="000538B5" w:rsidRPr="000538B5" w:rsidRDefault="002D7826" w:rsidP="000538B5">
      <w:pPr>
        <w:widowControl w:val="0"/>
        <w:numPr>
          <w:ilvl w:val="0"/>
          <w:numId w:val="1"/>
        </w:numPr>
        <w:spacing w:after="0" w:line="240" w:lineRule="auto"/>
        <w:ind w:firstLine="284"/>
        <w:jc w:val="both"/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</w:pPr>
      <w:r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 xml:space="preserve">Программный пакет </w:t>
      </w:r>
      <w:proofErr w:type="spellStart"/>
      <w:r>
        <w:rPr>
          <w:rFonts w:ascii="Times New Roman" w:eastAsia="Times New Roman" w:hAnsi="Times New Roman"/>
          <w:b/>
          <w:bCs/>
          <w:color w:val="000000"/>
          <w:sz w:val="28"/>
          <w:szCs w:val="28"/>
          <w:lang w:val="en-US" w:eastAsia="ru-RU"/>
        </w:rPr>
        <w:t>GrADS</w:t>
      </w:r>
      <w:proofErr w:type="spellEnd"/>
      <w:r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 xml:space="preserve"> предназначен для</w:t>
      </w:r>
    </w:p>
    <w:p w:rsidR="000104A9" w:rsidRPr="000538B5" w:rsidRDefault="000104A9" w:rsidP="000104A9">
      <w:pPr>
        <w:keepNext/>
        <w:keepLines/>
        <w:widowControl w:val="0"/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 w:rsidRPr="000538B5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lastRenderedPageBreak/>
        <w:t>(Баллов: 1)</w:t>
      </w:r>
      <w:bookmarkEnd w:id="18"/>
    </w:p>
    <w:p w:rsidR="000104A9" w:rsidRPr="000538B5" w:rsidRDefault="002D7826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обработки гидрометеорологических данных</w:t>
      </w:r>
    </w:p>
    <w:p w:rsidR="000104A9" w:rsidRPr="000538B5" w:rsidRDefault="002D7826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анализа гидрометеорологических данных</w:t>
      </w:r>
    </w:p>
    <w:p w:rsidR="000104A9" w:rsidRPr="000538B5" w:rsidRDefault="002D7826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визуализации гидрометеорологических данных</w:t>
      </w:r>
    </w:p>
    <w:p w:rsidR="000104A9" w:rsidRPr="000538B5" w:rsidRDefault="002D7826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все перечисленное</w:t>
      </w:r>
    </w:p>
    <w:p w:rsidR="003F30C6" w:rsidRPr="003F30C6" w:rsidRDefault="003F30C6" w:rsidP="003F30C6">
      <w:pPr>
        <w:keepNext/>
        <w:keepLines/>
        <w:widowControl w:val="0"/>
        <w:numPr>
          <w:ilvl w:val="0"/>
          <w:numId w:val="1"/>
        </w:numPr>
        <w:tabs>
          <w:tab w:val="left" w:pos="488"/>
        </w:tabs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19" w:name="bookmark25"/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Нижний слой атмосферы – это…</w:t>
      </w:r>
    </w:p>
    <w:p w:rsidR="000104A9" w:rsidRPr="003F30C6" w:rsidRDefault="003F30C6" w:rsidP="003F30C6">
      <w:pPr>
        <w:keepNext/>
        <w:keepLines/>
        <w:widowControl w:val="0"/>
        <w:tabs>
          <w:tab w:val="left" w:pos="488"/>
        </w:tabs>
        <w:spacing w:after="0" w:line="240" w:lineRule="auto"/>
        <w:ind w:left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 w:rsidRPr="003F30C6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 xml:space="preserve"> </w:t>
      </w:r>
      <w:r w:rsidR="000104A9" w:rsidRPr="003F30C6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(Баллов: 1)</w:t>
      </w:r>
      <w:bookmarkEnd w:id="19"/>
    </w:p>
    <w:p w:rsidR="000104A9" w:rsidRPr="003F30C6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3F30C6">
        <w:rPr>
          <w:rFonts w:ascii="Times New Roman" w:eastAsia="Microsoft Sans Serif" w:hAnsi="Times New Roman"/>
          <w:color w:val="000000"/>
          <w:sz w:val="28"/>
          <w:szCs w:val="28"/>
          <w:lang w:val="en-US" w:bidi="en-US"/>
        </w:rPr>
        <w:t>O</w:t>
      </w:r>
      <w:r w:rsidR="003F30C6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 xml:space="preserve"> Термосфера</w:t>
      </w:r>
    </w:p>
    <w:p w:rsidR="000104A9" w:rsidRPr="003F30C6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3F30C6">
        <w:rPr>
          <w:rFonts w:ascii="Times New Roman" w:eastAsia="Microsoft Sans Serif" w:hAnsi="Times New Roman"/>
          <w:color w:val="000000"/>
          <w:sz w:val="28"/>
          <w:szCs w:val="28"/>
          <w:lang w:val="en-US" w:bidi="en-US"/>
        </w:rPr>
        <w:t>O</w:t>
      </w:r>
      <w:r w:rsidRPr="003F30C6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 xml:space="preserve"> </w:t>
      </w:r>
      <w:r w:rsidR="003F30C6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>Стратосфера</w:t>
      </w:r>
    </w:p>
    <w:p w:rsidR="000104A9" w:rsidRPr="003F30C6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3F30C6">
        <w:rPr>
          <w:rFonts w:ascii="Times New Roman" w:eastAsia="Microsoft Sans Serif" w:hAnsi="Times New Roman"/>
          <w:color w:val="000000"/>
          <w:sz w:val="28"/>
          <w:szCs w:val="28"/>
          <w:lang w:val="en-US" w:bidi="en-US"/>
        </w:rPr>
        <w:t xml:space="preserve">O </w:t>
      </w:r>
      <w:r w:rsidR="003F30C6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>Тропосфера</w:t>
      </w:r>
    </w:p>
    <w:p w:rsidR="000104A9" w:rsidRPr="003F30C6" w:rsidRDefault="003F30C6" w:rsidP="000104A9">
      <w:pPr>
        <w:widowControl w:val="0"/>
        <w:tabs>
          <w:tab w:val="left" w:pos="849"/>
        </w:tabs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val="en-US" w:bidi="en-US"/>
        </w:rPr>
        <w:t xml:space="preserve">O </w:t>
      </w:r>
      <w:r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>Мезосфера</w:t>
      </w:r>
    </w:p>
    <w:p w:rsidR="003F30C6" w:rsidRPr="003F30C6" w:rsidRDefault="003F30C6" w:rsidP="003F30C6">
      <w:pPr>
        <w:keepNext/>
        <w:keepLines/>
        <w:widowControl w:val="0"/>
        <w:numPr>
          <w:ilvl w:val="0"/>
          <w:numId w:val="1"/>
        </w:numPr>
        <w:tabs>
          <w:tab w:val="left" w:pos="488"/>
        </w:tabs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20" w:name="bookmark26"/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Приземный слой атмосферы расположен в:</w:t>
      </w:r>
      <w:r w:rsidR="000104A9" w:rsidRPr="003F30C6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 xml:space="preserve"> </w:t>
      </w:r>
      <w:bookmarkStart w:id="21" w:name="bookmark28"/>
      <w:bookmarkEnd w:id="20"/>
    </w:p>
    <w:p w:rsidR="000104A9" w:rsidRPr="003F30C6" w:rsidRDefault="000104A9" w:rsidP="003F30C6">
      <w:pPr>
        <w:keepNext/>
        <w:keepLines/>
        <w:widowControl w:val="0"/>
        <w:tabs>
          <w:tab w:val="left" w:pos="488"/>
        </w:tabs>
        <w:spacing w:after="0" w:line="240" w:lineRule="auto"/>
        <w:ind w:left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 w:rsidRPr="003F30C6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(Баллов: 1)</w:t>
      </w:r>
      <w:bookmarkEnd w:id="21"/>
    </w:p>
    <w:p w:rsidR="000104A9" w:rsidRPr="003F30C6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3F30C6">
        <w:rPr>
          <w:rFonts w:ascii="Times New Roman" w:hAnsi="Times New Roman"/>
          <w:color w:val="000000"/>
          <w:sz w:val="28"/>
          <w:szCs w:val="28"/>
          <w:lang w:val="en-US" w:eastAsia="ru-RU" w:bidi="ru-RU"/>
        </w:rPr>
        <w:t>O</w:t>
      </w:r>
      <w:r w:rsidRPr="003F30C6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 </w:t>
      </w:r>
      <w:r w:rsidR="003F30C6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Тропосфере</w:t>
      </w:r>
    </w:p>
    <w:p w:rsidR="003F30C6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3F30C6">
        <w:rPr>
          <w:rFonts w:ascii="Times New Roman" w:hAnsi="Times New Roman"/>
          <w:color w:val="000000"/>
          <w:sz w:val="28"/>
          <w:szCs w:val="28"/>
          <w:lang w:val="en-US" w:eastAsia="ru-RU" w:bidi="ru-RU"/>
        </w:rPr>
        <w:t>O</w:t>
      </w:r>
      <w:r w:rsidRPr="003F30C6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 </w:t>
      </w:r>
      <w:r w:rsidR="003F30C6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Стратосфере</w:t>
      </w:r>
    </w:p>
    <w:p w:rsidR="000104A9" w:rsidRPr="003F30C6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hAnsi="Times New Roman"/>
          <w:color w:val="000000"/>
          <w:sz w:val="28"/>
          <w:szCs w:val="28"/>
          <w:lang w:eastAsia="ru-RU" w:bidi="ru-RU"/>
        </w:rPr>
      </w:pPr>
      <w:r w:rsidRPr="003F30C6">
        <w:rPr>
          <w:rFonts w:ascii="Times New Roman" w:hAnsi="Times New Roman"/>
          <w:color w:val="000000"/>
          <w:sz w:val="28"/>
          <w:szCs w:val="28"/>
          <w:lang w:val="en-US" w:bidi="en-US"/>
        </w:rPr>
        <w:t>O</w:t>
      </w:r>
      <w:r w:rsidRPr="003F30C6">
        <w:rPr>
          <w:rFonts w:ascii="Times New Roman" w:hAnsi="Times New Roman"/>
          <w:color w:val="000000"/>
          <w:sz w:val="28"/>
          <w:szCs w:val="28"/>
          <w:lang w:bidi="en-US"/>
        </w:rPr>
        <w:t xml:space="preserve"> </w:t>
      </w:r>
      <w:r w:rsidR="003F30C6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Мезосфере</w:t>
      </w:r>
    </w:p>
    <w:p w:rsidR="000104A9" w:rsidRPr="003F30C6" w:rsidRDefault="000104A9" w:rsidP="003F30C6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3F30C6"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  <w:t>O</w:t>
      </w:r>
      <w:r w:rsidRPr="003F30C6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</w:t>
      </w:r>
      <w:r w:rsidR="003F30C6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Термосфере</w:t>
      </w:r>
    </w:p>
    <w:p w:rsidR="000104A9" w:rsidRPr="00D02C67" w:rsidRDefault="00D02C67" w:rsidP="000104A9">
      <w:pPr>
        <w:keepNext/>
        <w:keepLines/>
        <w:widowControl w:val="0"/>
        <w:numPr>
          <w:ilvl w:val="0"/>
          <w:numId w:val="1"/>
        </w:numPr>
        <w:tabs>
          <w:tab w:val="left" w:pos="502"/>
        </w:tabs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Выберите верное описание характера изменения атмосферного давления с высотой</w:t>
      </w:r>
    </w:p>
    <w:p w:rsidR="000104A9" w:rsidRPr="00D02C67" w:rsidRDefault="000104A9" w:rsidP="000104A9">
      <w:pPr>
        <w:keepNext/>
        <w:keepLines/>
        <w:widowControl w:val="0"/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22" w:name="bookmark30"/>
      <w:r w:rsidRPr="00D02C67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(Баллов: 1)</w:t>
      </w:r>
      <w:bookmarkEnd w:id="22"/>
    </w:p>
    <w:p w:rsidR="000104A9" w:rsidRPr="00D02C67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D02C67">
        <w:rPr>
          <w:rFonts w:ascii="Times New Roman" w:eastAsia="Microsoft Sans Serif" w:hAnsi="Times New Roman"/>
          <w:color w:val="000000"/>
          <w:sz w:val="28"/>
          <w:szCs w:val="28"/>
          <w:lang w:val="en-US" w:bidi="en-US"/>
        </w:rPr>
        <w:t>O</w:t>
      </w:r>
      <w:r w:rsidRPr="00D02C67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 xml:space="preserve"> </w:t>
      </w:r>
      <w:r w:rsidR="00D02C67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>Давление с высотой увеличивается</w:t>
      </w:r>
    </w:p>
    <w:p w:rsidR="000104A9" w:rsidRPr="00D02C67" w:rsidRDefault="00D02C67" w:rsidP="000104A9">
      <w:pPr>
        <w:widowControl w:val="0"/>
        <w:tabs>
          <w:tab w:val="left" w:pos="869"/>
        </w:tabs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val="en-US" w:bidi="en-US"/>
        </w:rPr>
        <w:t>O</w:t>
      </w:r>
      <w:r w:rsidRPr="00D02C67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 xml:space="preserve"> </w:t>
      </w:r>
      <w:r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>Давление с высотой уменьшается</w:t>
      </w:r>
    </w:p>
    <w:p w:rsidR="000104A9" w:rsidRPr="00D02C67" w:rsidRDefault="00D02C67" w:rsidP="000104A9">
      <w:pPr>
        <w:widowControl w:val="0"/>
        <w:tabs>
          <w:tab w:val="left" w:pos="869"/>
        </w:tabs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val="en-US" w:bidi="en-US"/>
        </w:rPr>
        <w:t>O</w:t>
      </w:r>
      <w:r w:rsidRPr="00D02C67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 xml:space="preserve"> </w:t>
      </w:r>
      <w:r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>Давление не изменяется с высотой</w:t>
      </w:r>
    </w:p>
    <w:p w:rsidR="000104A9" w:rsidRPr="00D02C67" w:rsidRDefault="00D02C67" w:rsidP="000104A9">
      <w:pPr>
        <w:widowControl w:val="0"/>
        <w:tabs>
          <w:tab w:val="left" w:pos="869"/>
        </w:tabs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val="en-US" w:bidi="en-US"/>
        </w:rPr>
        <w:t>O</w:t>
      </w:r>
      <w:r w:rsidRPr="00D02C67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 xml:space="preserve"> </w:t>
      </w:r>
      <w:r w:rsidR="001B7C9E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>В разных слоях атмосферы давление может как увеличиваться, так и уменьшаться</w:t>
      </w:r>
    </w:p>
    <w:p w:rsidR="007161C7" w:rsidRPr="007161C7" w:rsidRDefault="007161C7" w:rsidP="000104A9">
      <w:pPr>
        <w:keepNext/>
        <w:keepLines/>
        <w:widowControl w:val="0"/>
        <w:numPr>
          <w:ilvl w:val="0"/>
          <w:numId w:val="1"/>
        </w:numPr>
        <w:tabs>
          <w:tab w:val="left" w:pos="502"/>
        </w:tabs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23" w:name="bookmark31"/>
      <w:r w:rsidRPr="007161C7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П</w:t>
      </w:r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рограммный комплекс, реализующий инженерный</w:t>
      </w:r>
      <w:r w:rsidRPr="007161C7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 xml:space="preserve"> метод расчета рассеивания выбросов загрязняющих веществ в атмосфере (</w:t>
      </w:r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МРР</w:t>
      </w:r>
      <w:r w:rsidRPr="007161C7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-2017)</w:t>
      </w:r>
      <w:r w:rsidR="000104A9" w:rsidRPr="007161C7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:</w:t>
      </w:r>
    </w:p>
    <w:p w:rsidR="000104A9" w:rsidRPr="007161C7" w:rsidRDefault="000104A9" w:rsidP="007161C7">
      <w:pPr>
        <w:keepNext/>
        <w:keepLines/>
        <w:widowControl w:val="0"/>
        <w:tabs>
          <w:tab w:val="left" w:pos="502"/>
        </w:tabs>
        <w:spacing w:after="0" w:line="240" w:lineRule="auto"/>
        <w:ind w:left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 w:rsidRPr="007161C7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 xml:space="preserve"> (Баллов: 1)</w:t>
      </w:r>
      <w:bookmarkEnd w:id="23"/>
    </w:p>
    <w:p w:rsidR="000104A9" w:rsidRPr="007161C7" w:rsidRDefault="007161C7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Bookman Old Style" w:hAnsi="Times New Roman"/>
          <w:color w:val="000000"/>
          <w:sz w:val="28"/>
          <w:szCs w:val="28"/>
          <w:lang w:eastAsia="ru-RU" w:bidi="ru-RU"/>
        </w:rPr>
        <w:t xml:space="preserve">О </w:t>
      </w:r>
      <w:r>
        <w:rPr>
          <w:rFonts w:ascii="Times New Roman" w:eastAsia="Bookman Old Style" w:hAnsi="Times New Roman"/>
          <w:color w:val="000000"/>
          <w:sz w:val="28"/>
          <w:szCs w:val="28"/>
          <w:lang w:val="en-US" w:eastAsia="ru-RU" w:bidi="ru-RU"/>
        </w:rPr>
        <w:t>WRF</w:t>
      </w:r>
      <w:r w:rsidRPr="007161C7">
        <w:rPr>
          <w:rFonts w:ascii="Times New Roman" w:eastAsia="Bookman Old Style" w:hAnsi="Times New Roman"/>
          <w:color w:val="000000"/>
          <w:sz w:val="28"/>
          <w:szCs w:val="28"/>
          <w:lang w:eastAsia="ru-RU" w:bidi="ru-RU"/>
        </w:rPr>
        <w:t>-</w:t>
      </w:r>
      <w:proofErr w:type="spellStart"/>
      <w:r>
        <w:rPr>
          <w:rFonts w:ascii="Times New Roman" w:eastAsia="Bookman Old Style" w:hAnsi="Times New Roman"/>
          <w:color w:val="000000"/>
          <w:sz w:val="28"/>
          <w:szCs w:val="28"/>
          <w:lang w:val="en-US" w:eastAsia="ru-RU" w:bidi="ru-RU"/>
        </w:rPr>
        <w:t>Chem</w:t>
      </w:r>
      <w:proofErr w:type="spellEnd"/>
    </w:p>
    <w:p w:rsidR="000104A9" w:rsidRPr="007161C7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7161C7">
        <w:rPr>
          <w:rFonts w:ascii="Times New Roman" w:eastAsia="Bookman Old Style" w:hAnsi="Times New Roman"/>
          <w:color w:val="000000"/>
          <w:sz w:val="28"/>
          <w:szCs w:val="28"/>
          <w:lang w:eastAsia="ru-RU" w:bidi="ru-RU"/>
        </w:rPr>
        <w:t xml:space="preserve">О </w:t>
      </w:r>
      <w:r w:rsidR="007161C7"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  <w:t>GEOS</w:t>
      </w:r>
      <w:r w:rsidR="007161C7" w:rsidRPr="007161C7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-</w:t>
      </w:r>
      <w:proofErr w:type="spellStart"/>
      <w:r w:rsidR="007161C7"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  <w:t>Chem</w:t>
      </w:r>
      <w:proofErr w:type="spellEnd"/>
    </w:p>
    <w:p w:rsidR="000104A9" w:rsidRPr="007161C7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7161C7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 w:rsidR="007161C7" w:rsidRPr="007161C7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>УПРЗА Эколог</w:t>
      </w:r>
    </w:p>
    <w:p w:rsidR="000104A9" w:rsidRPr="007161C7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</w:pPr>
      <w:r w:rsidRPr="007161C7">
        <w:rPr>
          <w:rFonts w:ascii="Times New Roman" w:eastAsia="Bookman Old Style" w:hAnsi="Times New Roman"/>
          <w:color w:val="000000"/>
          <w:sz w:val="28"/>
          <w:szCs w:val="28"/>
          <w:lang w:eastAsia="ru-RU" w:bidi="ru-RU"/>
        </w:rPr>
        <w:t xml:space="preserve">О </w:t>
      </w:r>
      <w:r w:rsidR="007161C7">
        <w:rPr>
          <w:rFonts w:ascii="Times New Roman" w:eastAsia="Microsoft Sans Serif" w:hAnsi="Times New Roman"/>
          <w:color w:val="000000"/>
          <w:sz w:val="28"/>
          <w:szCs w:val="28"/>
          <w:lang w:val="en-US" w:bidi="en-US"/>
        </w:rPr>
        <w:t>AERMOD</w:t>
      </w:r>
    </w:p>
    <w:p w:rsidR="007161C7" w:rsidRPr="007161C7" w:rsidRDefault="007161C7" w:rsidP="000104A9">
      <w:pPr>
        <w:keepNext/>
        <w:keepLines/>
        <w:widowControl w:val="0"/>
        <w:numPr>
          <w:ilvl w:val="0"/>
          <w:numId w:val="1"/>
        </w:numPr>
        <w:tabs>
          <w:tab w:val="left" w:pos="502"/>
        </w:tabs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24" w:name="bookmark32"/>
      <w:r>
        <w:rPr>
          <w:rFonts w:ascii="Times New Roman" w:hAnsi="Times New Roman"/>
          <w:b/>
          <w:bCs/>
          <w:sz w:val="28"/>
          <w:szCs w:val="28"/>
          <w:lang w:eastAsia="ru-RU" w:bidi="ru-RU"/>
        </w:rPr>
        <w:t>Выберите из представленных программный комплекс для моделирования процессов глобального загрязнения атмосферы</w:t>
      </w:r>
    </w:p>
    <w:p w:rsidR="000104A9" w:rsidRDefault="000104A9" w:rsidP="007161C7">
      <w:pPr>
        <w:keepNext/>
        <w:keepLines/>
        <w:widowControl w:val="0"/>
        <w:tabs>
          <w:tab w:val="left" w:pos="502"/>
        </w:tabs>
        <w:spacing w:after="0" w:line="240" w:lineRule="auto"/>
        <w:ind w:left="284"/>
        <w:jc w:val="both"/>
        <w:outlineLvl w:val="1"/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</w:pPr>
      <w:r w:rsidRPr="007161C7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 xml:space="preserve"> (Баллов: 1)</w:t>
      </w:r>
      <w:bookmarkEnd w:id="24"/>
    </w:p>
    <w:p w:rsidR="007161C7" w:rsidRPr="00605116" w:rsidRDefault="007161C7" w:rsidP="007161C7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Bookman Old Style" w:hAnsi="Times New Roman"/>
          <w:color w:val="000000"/>
          <w:sz w:val="28"/>
          <w:szCs w:val="28"/>
          <w:lang w:eastAsia="ru-RU" w:bidi="ru-RU"/>
        </w:rPr>
        <w:t>О</w:t>
      </w:r>
      <w:r w:rsidRPr="00605116">
        <w:rPr>
          <w:rFonts w:ascii="Times New Roman" w:eastAsia="Bookman Old Style" w:hAnsi="Times New Roman"/>
          <w:color w:val="000000"/>
          <w:sz w:val="28"/>
          <w:szCs w:val="28"/>
          <w:lang w:eastAsia="ru-RU" w:bidi="ru-RU"/>
        </w:rPr>
        <w:t xml:space="preserve"> </w:t>
      </w:r>
      <w:r>
        <w:rPr>
          <w:rFonts w:ascii="Times New Roman" w:eastAsia="Bookman Old Style" w:hAnsi="Times New Roman"/>
          <w:color w:val="000000"/>
          <w:sz w:val="28"/>
          <w:szCs w:val="28"/>
          <w:lang w:val="en-US" w:eastAsia="ru-RU" w:bidi="ru-RU"/>
        </w:rPr>
        <w:t>WRF</w:t>
      </w:r>
      <w:r w:rsidRPr="00605116">
        <w:rPr>
          <w:rFonts w:ascii="Times New Roman" w:eastAsia="Bookman Old Style" w:hAnsi="Times New Roman"/>
          <w:color w:val="000000"/>
          <w:sz w:val="28"/>
          <w:szCs w:val="28"/>
          <w:lang w:eastAsia="ru-RU" w:bidi="ru-RU"/>
        </w:rPr>
        <w:t>-</w:t>
      </w:r>
      <w:proofErr w:type="spellStart"/>
      <w:r>
        <w:rPr>
          <w:rFonts w:ascii="Times New Roman" w:eastAsia="Bookman Old Style" w:hAnsi="Times New Roman"/>
          <w:color w:val="000000"/>
          <w:sz w:val="28"/>
          <w:szCs w:val="28"/>
          <w:lang w:val="en-US" w:eastAsia="ru-RU" w:bidi="ru-RU"/>
        </w:rPr>
        <w:t>Chem</w:t>
      </w:r>
      <w:proofErr w:type="spellEnd"/>
    </w:p>
    <w:p w:rsidR="007161C7" w:rsidRPr="00605116" w:rsidRDefault="007161C7" w:rsidP="007161C7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7161C7">
        <w:rPr>
          <w:rFonts w:ascii="Times New Roman" w:eastAsia="Bookman Old Style" w:hAnsi="Times New Roman"/>
          <w:color w:val="000000"/>
          <w:sz w:val="28"/>
          <w:szCs w:val="28"/>
          <w:lang w:eastAsia="ru-RU" w:bidi="ru-RU"/>
        </w:rPr>
        <w:t>О</w:t>
      </w:r>
      <w:r w:rsidRPr="00605116">
        <w:rPr>
          <w:rFonts w:ascii="Times New Roman" w:eastAsia="Bookman Old Style" w:hAnsi="Times New Roman"/>
          <w:color w:val="000000"/>
          <w:sz w:val="28"/>
          <w:szCs w:val="28"/>
          <w:lang w:eastAsia="ru-RU" w:bidi="ru-RU"/>
        </w:rPr>
        <w:t xml:space="preserve"> </w:t>
      </w:r>
      <w:r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  <w:t>GEOS</w:t>
      </w:r>
      <w:r w:rsidRPr="00605116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-</w:t>
      </w:r>
      <w:proofErr w:type="spellStart"/>
      <w:r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  <w:t>Chem</w:t>
      </w:r>
      <w:proofErr w:type="spellEnd"/>
    </w:p>
    <w:p w:rsidR="007161C7" w:rsidRPr="007161C7" w:rsidRDefault="007161C7" w:rsidP="007161C7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7161C7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 w:rsidRPr="007161C7">
        <w:rPr>
          <w:rFonts w:ascii="Times New Roman" w:eastAsia="Microsoft Sans Serif" w:hAnsi="Times New Roman"/>
          <w:color w:val="000000"/>
          <w:sz w:val="28"/>
          <w:szCs w:val="28"/>
          <w:lang w:bidi="en-US"/>
        </w:rPr>
        <w:t>УПРЗА Эколог</w:t>
      </w:r>
    </w:p>
    <w:p w:rsidR="007161C7" w:rsidRPr="007161C7" w:rsidRDefault="007161C7" w:rsidP="007161C7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</w:pPr>
      <w:r w:rsidRPr="007161C7">
        <w:rPr>
          <w:rFonts w:ascii="Times New Roman" w:eastAsia="Bookman Old Style" w:hAnsi="Times New Roman"/>
          <w:color w:val="000000"/>
          <w:sz w:val="28"/>
          <w:szCs w:val="28"/>
          <w:lang w:eastAsia="ru-RU" w:bidi="ru-RU"/>
        </w:rPr>
        <w:t xml:space="preserve">О </w:t>
      </w:r>
      <w:r>
        <w:rPr>
          <w:rFonts w:ascii="Times New Roman" w:eastAsia="Microsoft Sans Serif" w:hAnsi="Times New Roman"/>
          <w:color w:val="000000"/>
          <w:sz w:val="28"/>
          <w:szCs w:val="28"/>
          <w:lang w:val="en-US" w:bidi="en-US"/>
        </w:rPr>
        <w:t>AERMOD</w:t>
      </w:r>
    </w:p>
    <w:p w:rsidR="000104A9" w:rsidRPr="00341ECD" w:rsidRDefault="00341ECD" w:rsidP="000104A9">
      <w:pPr>
        <w:keepNext/>
        <w:keepLines/>
        <w:widowControl w:val="0"/>
        <w:numPr>
          <w:ilvl w:val="0"/>
          <w:numId w:val="1"/>
        </w:numPr>
        <w:tabs>
          <w:tab w:val="left" w:pos="502"/>
        </w:tabs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25" w:name="bookmark33"/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К какому типу источников примесей относится труба предприятия</w:t>
      </w:r>
      <w:r w:rsidR="000104A9" w:rsidRPr="00341ECD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:</w:t>
      </w:r>
      <w:bookmarkEnd w:id="25"/>
    </w:p>
    <w:p w:rsidR="000104A9" w:rsidRPr="00744434" w:rsidRDefault="000104A9" w:rsidP="000104A9">
      <w:pPr>
        <w:keepNext/>
        <w:keepLines/>
        <w:widowControl w:val="0"/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sz w:val="28"/>
          <w:szCs w:val="28"/>
          <w:lang w:eastAsia="ru-RU" w:bidi="ru-RU"/>
        </w:rPr>
      </w:pPr>
      <w:bookmarkStart w:id="26" w:name="bookmark34"/>
      <w:r w:rsidRPr="00744434">
        <w:rPr>
          <w:rFonts w:ascii="Times New Roman" w:hAnsi="Times New Roman"/>
          <w:b/>
          <w:color w:val="000000"/>
          <w:sz w:val="28"/>
          <w:szCs w:val="28"/>
          <w:lang w:eastAsia="ru-RU" w:bidi="ru-RU"/>
        </w:rPr>
        <w:t>(Баллов: 1)</w:t>
      </w:r>
      <w:bookmarkEnd w:id="26"/>
    </w:p>
    <w:p w:rsidR="000104A9" w:rsidRPr="00341ECD" w:rsidRDefault="00341ECD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площадной</w:t>
      </w:r>
    </w:p>
    <w:p w:rsidR="000104A9" w:rsidRPr="00341ECD" w:rsidRDefault="00341ECD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линейный</w:t>
      </w:r>
    </w:p>
    <w:p w:rsidR="000104A9" w:rsidRPr="00341ECD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341ECD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О </w:t>
      </w:r>
      <w:r w:rsidR="00341ECD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бъемный</w:t>
      </w:r>
    </w:p>
    <w:p w:rsidR="000104A9" w:rsidRPr="00341ECD" w:rsidRDefault="00341ECD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lastRenderedPageBreak/>
        <w:t>О точечный</w:t>
      </w:r>
    </w:p>
    <w:p w:rsidR="000104A9" w:rsidRPr="00341ECD" w:rsidRDefault="0055339D" w:rsidP="000104A9">
      <w:pPr>
        <w:keepNext/>
        <w:keepLines/>
        <w:widowControl w:val="0"/>
        <w:numPr>
          <w:ilvl w:val="0"/>
          <w:numId w:val="1"/>
        </w:numPr>
        <w:tabs>
          <w:tab w:val="left" w:pos="502"/>
        </w:tabs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27" w:name="bookmark35"/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Атмосферная конвекция характеризует</w:t>
      </w:r>
      <w:bookmarkEnd w:id="27"/>
    </w:p>
    <w:p w:rsidR="000104A9" w:rsidRPr="00744434" w:rsidRDefault="000104A9" w:rsidP="000104A9">
      <w:pPr>
        <w:keepNext/>
        <w:keepLines/>
        <w:widowControl w:val="0"/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sz w:val="28"/>
          <w:szCs w:val="28"/>
          <w:lang w:eastAsia="ru-RU" w:bidi="ru-RU"/>
        </w:rPr>
      </w:pPr>
      <w:bookmarkStart w:id="28" w:name="bookmark36"/>
      <w:r w:rsidRPr="00744434">
        <w:rPr>
          <w:rFonts w:ascii="Times New Roman" w:hAnsi="Times New Roman"/>
          <w:b/>
          <w:color w:val="000000"/>
          <w:sz w:val="28"/>
          <w:szCs w:val="28"/>
          <w:lang w:eastAsia="ru-RU" w:bidi="ru-RU"/>
        </w:rPr>
        <w:t>(Баллов: 1)</w:t>
      </w:r>
      <w:bookmarkEnd w:id="28"/>
    </w:p>
    <w:p w:rsidR="000104A9" w:rsidRPr="00341ECD" w:rsidRDefault="0055339D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Вертикальный перенос примеси</w:t>
      </w:r>
      <w:r w:rsidR="000104A9" w:rsidRPr="00341ECD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</w:t>
      </w:r>
    </w:p>
    <w:p w:rsidR="000104A9" w:rsidRPr="00341ECD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341ECD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О </w:t>
      </w:r>
      <w:r w:rsidR="0055339D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Горизонтальный перенос примеси</w:t>
      </w:r>
    </w:p>
    <w:p w:rsidR="0055339D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341ECD">
        <w:rPr>
          <w:rFonts w:ascii="Times New Roman" w:hAnsi="Times New Roman"/>
          <w:color w:val="000000"/>
          <w:sz w:val="28"/>
          <w:szCs w:val="28"/>
          <w:lang w:val="en-US" w:eastAsia="ru-RU" w:bidi="ru-RU"/>
        </w:rPr>
        <w:t>O</w:t>
      </w:r>
      <w:r w:rsidRPr="00341ECD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 </w:t>
      </w:r>
      <w:r w:rsidR="0055339D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Фотохимическое преобразование примеси</w:t>
      </w:r>
    </w:p>
    <w:p w:rsidR="000104A9" w:rsidRPr="00341ECD" w:rsidRDefault="0055339D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Вымывание примеси с осадками</w:t>
      </w:r>
    </w:p>
    <w:p w:rsidR="000104A9" w:rsidRPr="0055339D" w:rsidRDefault="0056787A" w:rsidP="000104A9">
      <w:pPr>
        <w:widowControl w:val="0"/>
        <w:numPr>
          <w:ilvl w:val="0"/>
          <w:numId w:val="1"/>
        </w:numPr>
        <w:spacing w:after="0" w:line="240" w:lineRule="auto"/>
        <w:ind w:firstLine="284"/>
        <w:jc w:val="both"/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  <w:t>Концентрация примеси в атмосфере измеряется в:</w:t>
      </w:r>
    </w:p>
    <w:p w:rsidR="000104A9" w:rsidRPr="00744434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hAnsi="Times New Roman"/>
          <w:b/>
          <w:sz w:val="28"/>
          <w:szCs w:val="28"/>
          <w:lang w:eastAsia="ru-RU" w:bidi="ru-RU"/>
        </w:rPr>
      </w:pPr>
      <w:r w:rsidRPr="00744434">
        <w:rPr>
          <w:rFonts w:ascii="Times New Roman" w:hAnsi="Times New Roman"/>
          <w:b/>
          <w:color w:val="000000"/>
          <w:sz w:val="28"/>
          <w:szCs w:val="28"/>
          <w:lang w:eastAsia="ru-RU" w:bidi="ru-RU"/>
        </w:rPr>
        <w:t>(Баллов: 1)</w:t>
      </w:r>
    </w:p>
    <w:p w:rsidR="000104A9" w:rsidRPr="0055339D" w:rsidRDefault="0056787A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мг/с</w:t>
      </w:r>
    </w:p>
    <w:p w:rsidR="000104A9" w:rsidRPr="0056787A" w:rsidRDefault="0056787A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vertAlign w:val="superscript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мг/м</w:t>
      </w:r>
      <w:r>
        <w:rPr>
          <w:rFonts w:ascii="Times New Roman" w:eastAsia="Microsoft Sans Serif" w:hAnsi="Times New Roman"/>
          <w:color w:val="000000"/>
          <w:sz w:val="28"/>
          <w:szCs w:val="28"/>
          <w:vertAlign w:val="superscript"/>
          <w:lang w:eastAsia="ru-RU" w:bidi="ru-RU"/>
        </w:rPr>
        <w:t>2</w:t>
      </w:r>
    </w:p>
    <w:p w:rsidR="000104A9" w:rsidRPr="0056787A" w:rsidRDefault="0056787A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vertAlign w:val="superscript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мг/м</w:t>
      </w:r>
      <w:r>
        <w:rPr>
          <w:rFonts w:ascii="Times New Roman" w:eastAsia="Microsoft Sans Serif" w:hAnsi="Times New Roman"/>
          <w:color w:val="000000"/>
          <w:sz w:val="28"/>
          <w:szCs w:val="28"/>
          <w:vertAlign w:val="superscript"/>
          <w:lang w:eastAsia="ru-RU" w:bidi="ru-RU"/>
        </w:rPr>
        <w:t>3</w:t>
      </w:r>
    </w:p>
    <w:p w:rsidR="000104A9" w:rsidRPr="0055339D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55339D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О </w:t>
      </w:r>
      <w:r w:rsidR="0056787A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мг/м</w:t>
      </w:r>
    </w:p>
    <w:p w:rsidR="000104A9" w:rsidRPr="0094254F" w:rsidRDefault="0094254F" w:rsidP="000104A9">
      <w:pPr>
        <w:widowControl w:val="0"/>
        <w:numPr>
          <w:ilvl w:val="0"/>
          <w:numId w:val="1"/>
        </w:numPr>
        <w:tabs>
          <w:tab w:val="left" w:pos="502"/>
        </w:tabs>
        <w:spacing w:after="0" w:line="240" w:lineRule="auto"/>
        <w:ind w:firstLine="284"/>
        <w:jc w:val="both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В атмосферном воздухе населенных мест НЕ может оцениваться</w:t>
      </w:r>
      <w:r w:rsidR="000104A9" w:rsidRPr="0094254F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:</w:t>
      </w:r>
    </w:p>
    <w:p w:rsidR="000104A9" w:rsidRPr="0094254F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hAnsi="Times New Roman"/>
          <w:b/>
          <w:sz w:val="28"/>
          <w:szCs w:val="28"/>
          <w:lang w:eastAsia="ru-RU" w:bidi="ru-RU"/>
        </w:rPr>
      </w:pPr>
      <w:r w:rsidRPr="0094254F">
        <w:rPr>
          <w:rFonts w:ascii="Times New Roman" w:hAnsi="Times New Roman"/>
          <w:b/>
          <w:color w:val="000000"/>
          <w:sz w:val="28"/>
          <w:szCs w:val="28"/>
          <w:lang w:eastAsia="ru-RU" w:bidi="ru-RU"/>
        </w:rPr>
        <w:t>(Баллов: 1)</w:t>
      </w:r>
    </w:p>
    <w:p w:rsidR="000104A9" w:rsidRPr="0094254F" w:rsidRDefault="0094254F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среднесуточная концентрация</w:t>
      </w:r>
    </w:p>
    <w:p w:rsidR="000104A9" w:rsidRPr="0094254F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94254F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О </w:t>
      </w:r>
      <w:r w:rsidR="0094254F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среднегодовая концентрация</w:t>
      </w:r>
    </w:p>
    <w:p w:rsidR="000104A9" w:rsidRPr="0094254F" w:rsidRDefault="0094254F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среднесменная концентрация</w:t>
      </w:r>
    </w:p>
    <w:p w:rsidR="000104A9" w:rsidRPr="0056787A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94254F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О </w:t>
      </w:r>
      <w:r w:rsidR="0094254F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максимальная разовая концентрация</w:t>
      </w:r>
    </w:p>
    <w:p w:rsidR="00744434" w:rsidRPr="00744434" w:rsidRDefault="00744434" w:rsidP="00744434">
      <w:pPr>
        <w:widowControl w:val="0"/>
        <w:numPr>
          <w:ilvl w:val="0"/>
          <w:numId w:val="1"/>
        </w:numPr>
        <w:tabs>
          <w:tab w:val="left" w:pos="502"/>
        </w:tabs>
        <w:spacing w:after="0" w:line="240" w:lineRule="auto"/>
        <w:ind w:firstLine="284"/>
        <w:jc w:val="both"/>
        <w:rPr>
          <w:rFonts w:ascii="Times New Roman" w:hAnsi="Times New Roman"/>
          <w:b/>
          <w:color w:val="000000"/>
          <w:sz w:val="28"/>
          <w:szCs w:val="28"/>
          <w:lang w:eastAsia="ru-RU" w:bidi="ru-RU"/>
        </w:rPr>
      </w:pPr>
      <w:r w:rsidRPr="00744434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Укажите программу, которую можно использовать для визуализации полей концентрации примеси</w:t>
      </w:r>
    </w:p>
    <w:p w:rsidR="000104A9" w:rsidRPr="00744434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hAnsi="Times New Roman"/>
          <w:b/>
          <w:sz w:val="28"/>
          <w:szCs w:val="28"/>
          <w:lang w:eastAsia="ru-RU" w:bidi="ru-RU"/>
        </w:rPr>
      </w:pPr>
      <w:r w:rsidRPr="00744434">
        <w:rPr>
          <w:rFonts w:ascii="Times New Roman" w:hAnsi="Times New Roman"/>
          <w:b/>
          <w:color w:val="000000"/>
          <w:sz w:val="28"/>
          <w:szCs w:val="28"/>
          <w:lang w:eastAsia="ru-RU" w:bidi="ru-RU"/>
        </w:rPr>
        <w:t xml:space="preserve"> (Баллов: 1)</w:t>
      </w:r>
    </w:p>
    <w:p w:rsidR="000104A9" w:rsidRPr="00744434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56787A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О </w:t>
      </w:r>
      <w:r w:rsidR="00744434">
        <w:rPr>
          <w:rFonts w:ascii="Times New Roman" w:hAnsi="Times New Roman"/>
          <w:color w:val="000000"/>
          <w:sz w:val="28"/>
          <w:szCs w:val="28"/>
          <w:lang w:val="en-US" w:eastAsia="ru-RU" w:bidi="ru-RU"/>
        </w:rPr>
        <w:t>Excel</w:t>
      </w:r>
    </w:p>
    <w:p w:rsidR="000104A9" w:rsidRPr="00744434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56787A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О </w:t>
      </w:r>
      <w:r w:rsidR="00744434">
        <w:rPr>
          <w:rFonts w:ascii="Times New Roman" w:hAnsi="Times New Roman"/>
          <w:smallCaps/>
          <w:color w:val="000000"/>
          <w:sz w:val="28"/>
          <w:szCs w:val="28"/>
          <w:lang w:val="en-US" w:eastAsia="ru-RU" w:bidi="ru-RU"/>
        </w:rPr>
        <w:t>Word</w:t>
      </w:r>
    </w:p>
    <w:p w:rsidR="000104A9" w:rsidRPr="00605116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56787A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О </w:t>
      </w:r>
      <w:r w:rsidR="00744434">
        <w:rPr>
          <w:rFonts w:ascii="Times New Roman" w:hAnsi="Times New Roman"/>
          <w:color w:val="000000"/>
          <w:sz w:val="28"/>
          <w:szCs w:val="28"/>
          <w:lang w:val="en-US" w:eastAsia="ru-RU" w:bidi="ru-RU"/>
        </w:rPr>
        <w:t>Photoshop</w:t>
      </w:r>
    </w:p>
    <w:p w:rsidR="000104A9" w:rsidRPr="00744434" w:rsidRDefault="0074443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</w:pPr>
      <w:bookmarkStart w:id="29" w:name="bookmark37"/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  <w:t>Surfer</w:t>
      </w:r>
    </w:p>
    <w:bookmarkEnd w:id="29"/>
    <w:p w:rsidR="000104A9" w:rsidRPr="00744434" w:rsidRDefault="00744434" w:rsidP="000104A9">
      <w:pPr>
        <w:widowControl w:val="0"/>
        <w:numPr>
          <w:ilvl w:val="0"/>
          <w:numId w:val="1"/>
        </w:numPr>
        <w:spacing w:after="0" w:line="240" w:lineRule="auto"/>
        <w:ind w:firstLine="284"/>
        <w:jc w:val="both"/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</w:pPr>
      <w:r w:rsidRPr="00744434">
        <w:rPr>
          <w:rFonts w:ascii="Times New Roman" w:eastAsia="Microsoft Sans Serif" w:hAnsi="Times New Roman"/>
          <w:b/>
          <w:bCs/>
          <w:color w:val="000000"/>
          <w:sz w:val="28"/>
          <w:szCs w:val="28"/>
          <w:lang w:eastAsia="ru-RU" w:bidi="ru-RU"/>
        </w:rPr>
        <w:t>Укажите язык программирования, который НЕ подходит для разработки численных моделей загрязнения атмосферы</w:t>
      </w:r>
    </w:p>
    <w:p w:rsidR="000104A9" w:rsidRPr="00744434" w:rsidRDefault="000104A9" w:rsidP="000104A9">
      <w:pPr>
        <w:keepNext/>
        <w:keepLines/>
        <w:widowControl w:val="0"/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30" w:name="bookmark38"/>
      <w:r w:rsidRPr="00744434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(Баллов: 1)</w:t>
      </w:r>
      <w:bookmarkEnd w:id="30"/>
    </w:p>
    <w:p w:rsidR="00744434" w:rsidRDefault="0074443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  <w:t>Python</w:t>
      </w:r>
      <w:r w:rsidR="000104A9" w:rsidRPr="00744434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</w:t>
      </w:r>
    </w:p>
    <w:p w:rsidR="000104A9" w:rsidRPr="00744434" w:rsidRDefault="0074443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  <w:t>HTML</w:t>
      </w:r>
    </w:p>
    <w:p w:rsidR="000104A9" w:rsidRPr="00605116" w:rsidRDefault="0074443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  <w:t>C</w:t>
      </w:r>
      <w:r w:rsidRPr="00605116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++</w:t>
      </w:r>
    </w:p>
    <w:p w:rsidR="000104A9" w:rsidRPr="00744434" w:rsidRDefault="0074443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r>
        <w:rPr>
          <w:rFonts w:ascii="Times New Roman" w:eastAsia="Microsoft Sans Serif" w:hAnsi="Times New Roman"/>
          <w:color w:val="000000"/>
          <w:sz w:val="28"/>
          <w:szCs w:val="28"/>
          <w:lang w:val="en-US" w:eastAsia="ru-RU" w:bidi="ru-RU"/>
        </w:rPr>
        <w:t>Fortran</w:t>
      </w:r>
    </w:p>
    <w:p w:rsidR="004C7F0D" w:rsidRPr="004C7F0D" w:rsidRDefault="004C7F0D" w:rsidP="004C7F0D">
      <w:pPr>
        <w:keepNext/>
        <w:keepLines/>
        <w:widowControl w:val="0"/>
        <w:numPr>
          <w:ilvl w:val="0"/>
          <w:numId w:val="1"/>
        </w:numPr>
        <w:tabs>
          <w:tab w:val="left" w:pos="502"/>
        </w:tabs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31" w:name="bookmark39"/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Перенос примеси в атмосфере на дальние расстояния (</w:t>
      </w:r>
      <w:r w:rsidRPr="004C7F0D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за пределы государств, на территории которых находятся источники загрязнения</w:t>
      </w:r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) называется</w:t>
      </w:r>
    </w:p>
    <w:p w:rsidR="000104A9" w:rsidRPr="004C7F0D" w:rsidRDefault="000104A9" w:rsidP="004C7F0D">
      <w:pPr>
        <w:keepNext/>
        <w:keepLines/>
        <w:widowControl w:val="0"/>
        <w:tabs>
          <w:tab w:val="left" w:pos="502"/>
        </w:tabs>
        <w:spacing w:after="0" w:line="240" w:lineRule="auto"/>
        <w:ind w:left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 w:rsidRPr="004C7F0D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(Баллов: 1)</w:t>
      </w:r>
      <w:bookmarkEnd w:id="31"/>
    </w:p>
    <w:p w:rsidR="000104A9" w:rsidRPr="004C7F0D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4C7F0D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О </w:t>
      </w:r>
      <w:r w:rsidR="004C7F0D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трансграничный</w:t>
      </w:r>
    </w:p>
    <w:p w:rsidR="000104A9" w:rsidRPr="004C7F0D" w:rsidRDefault="004C7F0D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глобальный</w:t>
      </w:r>
    </w:p>
    <w:p w:rsidR="000104A9" w:rsidRPr="004C7F0D" w:rsidRDefault="004C7F0D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региональный </w:t>
      </w:r>
    </w:p>
    <w:p w:rsidR="000104A9" w:rsidRPr="004C7F0D" w:rsidRDefault="004C7F0D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мезомасштабный</w:t>
      </w:r>
    </w:p>
    <w:p w:rsidR="00EC1584" w:rsidRPr="00EC1584" w:rsidRDefault="00EC1584" w:rsidP="000104A9">
      <w:pPr>
        <w:keepNext/>
        <w:keepLines/>
        <w:widowControl w:val="0"/>
        <w:numPr>
          <w:ilvl w:val="0"/>
          <w:numId w:val="1"/>
        </w:numPr>
        <w:tabs>
          <w:tab w:val="left" w:pos="502"/>
        </w:tabs>
        <w:spacing w:after="0" w:line="240" w:lineRule="auto"/>
        <w:ind w:firstLine="284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bookmarkStart w:id="32" w:name="bookmark40"/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Траекторные модели относятся к классу</w:t>
      </w:r>
    </w:p>
    <w:p w:rsidR="000104A9" w:rsidRPr="00EC1584" w:rsidRDefault="00EC1584" w:rsidP="00EC1584">
      <w:pPr>
        <w:keepNext/>
        <w:keepLines/>
        <w:widowControl w:val="0"/>
        <w:tabs>
          <w:tab w:val="left" w:pos="502"/>
        </w:tabs>
        <w:spacing w:after="0" w:line="240" w:lineRule="auto"/>
        <w:jc w:val="both"/>
        <w:outlineLvl w:val="1"/>
        <w:rPr>
          <w:rFonts w:ascii="Times New Roman" w:hAnsi="Times New Roman"/>
          <w:b/>
          <w:bCs/>
          <w:sz w:val="28"/>
          <w:szCs w:val="28"/>
          <w:lang w:eastAsia="ru-RU" w:bidi="ru-RU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ab/>
      </w:r>
      <w:r w:rsidR="000104A9" w:rsidRPr="00EC1584">
        <w:rPr>
          <w:rFonts w:ascii="Times New Roman" w:hAnsi="Times New Roman"/>
          <w:b/>
          <w:bCs/>
          <w:color w:val="000000"/>
          <w:sz w:val="28"/>
          <w:szCs w:val="28"/>
          <w:lang w:eastAsia="ru-RU" w:bidi="ru-RU"/>
        </w:rPr>
        <w:t>(Баллов: 1)</w:t>
      </w:r>
      <w:bookmarkEnd w:id="32"/>
    </w:p>
    <w:p w:rsidR="000104A9" w:rsidRPr="00EC1584" w:rsidRDefault="00EC158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О </w:t>
      </w:r>
      <w:proofErr w:type="spellStart"/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эйлеровых</w:t>
      </w:r>
      <w:proofErr w:type="spellEnd"/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моделей</w:t>
      </w:r>
    </w:p>
    <w:p w:rsidR="000104A9" w:rsidRPr="00EC1584" w:rsidRDefault="00EC1584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О моделей на основе метода Монте-Карло</w:t>
      </w:r>
    </w:p>
    <w:p w:rsidR="000104A9" w:rsidRPr="00EC1584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EC1584">
        <w:rPr>
          <w:rFonts w:ascii="Times New Roman" w:hAnsi="Times New Roman"/>
          <w:color w:val="000000"/>
          <w:sz w:val="28"/>
          <w:szCs w:val="28"/>
          <w:lang w:eastAsia="ru-RU" w:bidi="ru-RU"/>
        </w:rPr>
        <w:lastRenderedPageBreak/>
        <w:t xml:space="preserve">О </w:t>
      </w:r>
      <w:proofErr w:type="spellStart"/>
      <w:r w:rsidR="00EC1584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лагранжевых</w:t>
      </w:r>
      <w:proofErr w:type="spellEnd"/>
      <w:r w:rsidR="00EC1584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 xml:space="preserve"> моделей</w:t>
      </w:r>
    </w:p>
    <w:p w:rsidR="000104A9" w:rsidRPr="001F7CE7" w:rsidRDefault="000104A9" w:rsidP="000104A9">
      <w:pPr>
        <w:widowControl w:val="0"/>
        <w:spacing w:after="0" w:line="240" w:lineRule="auto"/>
        <w:ind w:firstLine="284"/>
        <w:jc w:val="both"/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</w:pPr>
      <w:r w:rsidRPr="00EC1584">
        <w:rPr>
          <w:rFonts w:ascii="Times New Roman" w:hAnsi="Times New Roman"/>
          <w:color w:val="000000"/>
          <w:sz w:val="28"/>
          <w:szCs w:val="28"/>
          <w:lang w:val="en-US" w:eastAsia="ru-RU" w:bidi="ru-RU"/>
        </w:rPr>
        <w:t>O</w:t>
      </w:r>
      <w:r w:rsidRPr="00EC1584">
        <w:rPr>
          <w:rFonts w:ascii="Times New Roman" w:hAnsi="Times New Roman"/>
          <w:color w:val="000000"/>
          <w:sz w:val="28"/>
          <w:szCs w:val="28"/>
          <w:lang w:eastAsia="ru-RU" w:bidi="ru-RU"/>
        </w:rPr>
        <w:t xml:space="preserve"> </w:t>
      </w:r>
      <w:r w:rsidR="00EC1584">
        <w:rPr>
          <w:rFonts w:ascii="Times New Roman" w:eastAsia="Microsoft Sans Serif" w:hAnsi="Times New Roman"/>
          <w:color w:val="000000"/>
          <w:sz w:val="28"/>
          <w:szCs w:val="28"/>
          <w:lang w:eastAsia="ru-RU" w:bidi="ru-RU"/>
        </w:rPr>
        <w:t>все перечисленное</w:t>
      </w:r>
    </w:p>
    <w:p w:rsidR="000104A9" w:rsidRDefault="000104A9" w:rsidP="000104A9">
      <w:pPr>
        <w:spacing w:after="0" w:line="276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6E1EAE" w:rsidRPr="00200355" w:rsidRDefault="006E1EAE"/>
    <w:p w:rsidR="00605116" w:rsidRPr="00200355" w:rsidRDefault="00605116"/>
    <w:p w:rsidR="00605116" w:rsidRPr="00200355" w:rsidRDefault="00605116"/>
    <w:p w:rsidR="00605116" w:rsidRDefault="00605116" w:rsidP="00605116">
      <w:pPr>
        <w:spacing w:after="0" w:line="276" w:lineRule="auto"/>
        <w:ind w:firstLine="709"/>
        <w:contextualSpacing/>
        <w:jc w:val="center"/>
        <w:rPr>
          <w:rFonts w:ascii="Times New Roman" w:hAnsi="Times New Roman"/>
          <w:sz w:val="28"/>
          <w:szCs w:val="28"/>
        </w:rPr>
      </w:pPr>
      <w:r w:rsidRPr="009F1AC4">
        <w:rPr>
          <w:rFonts w:ascii="Times New Roman" w:hAnsi="Times New Roman"/>
          <w:sz w:val="28"/>
          <w:szCs w:val="28"/>
        </w:rPr>
        <w:t>примерные оценочные материалы, применяемые при проведении промежуточной аттестации по дисциплине (модулю)</w:t>
      </w:r>
    </w:p>
    <w:p w:rsidR="00605116" w:rsidRDefault="00605116" w:rsidP="00605116">
      <w:pPr>
        <w:spacing w:after="0" w:line="276" w:lineRule="auto"/>
        <w:ind w:firstLine="709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:rsidR="00605116" w:rsidRPr="00845031" w:rsidRDefault="00605116" w:rsidP="00605116">
      <w:pPr>
        <w:spacing w:after="0" w:line="276" w:lineRule="auto"/>
        <w:ind w:firstLine="709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845031">
        <w:rPr>
          <w:rFonts w:ascii="Times New Roman" w:hAnsi="Times New Roman"/>
          <w:b/>
          <w:sz w:val="28"/>
          <w:szCs w:val="28"/>
        </w:rPr>
        <w:t>«Компьютерное моделирование процессов загрязнения атмосферы»</w:t>
      </w:r>
    </w:p>
    <w:p w:rsidR="00605116" w:rsidRPr="00845031" w:rsidRDefault="00605116" w:rsidP="00605116">
      <w:pPr>
        <w:spacing w:after="0" w:line="276" w:lineRule="auto"/>
        <w:ind w:firstLine="709"/>
        <w:contextualSpacing/>
        <w:jc w:val="center"/>
        <w:rPr>
          <w:rFonts w:ascii="Times New Roman" w:hAnsi="Times New Roman"/>
          <w:sz w:val="28"/>
          <w:szCs w:val="28"/>
        </w:rPr>
      </w:pPr>
    </w:p>
    <w:p w:rsidR="00605116" w:rsidRPr="00845031" w:rsidRDefault="00605116" w:rsidP="00605116">
      <w:pPr>
        <w:spacing w:after="0" w:line="276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845031">
        <w:rPr>
          <w:rFonts w:ascii="Times New Roman" w:hAnsi="Times New Roman"/>
          <w:sz w:val="28"/>
          <w:szCs w:val="28"/>
        </w:rPr>
        <w:tab/>
        <w:t>При проведении промежуточной аттестации обучающемуся предлагается дать ответы на 3 вопроса, приведенных из нижеприведенного списка.</w:t>
      </w:r>
    </w:p>
    <w:p w:rsidR="00605116" w:rsidRPr="00041CA9" w:rsidRDefault="00605116" w:rsidP="00605116">
      <w:pPr>
        <w:spacing w:after="0" w:line="276" w:lineRule="auto"/>
        <w:ind w:firstLine="709"/>
        <w:contextualSpacing/>
        <w:jc w:val="center"/>
        <w:rPr>
          <w:rFonts w:ascii="Times New Roman" w:hAnsi="Times New Roman"/>
          <w:sz w:val="28"/>
          <w:szCs w:val="28"/>
          <w:highlight w:val="yellow"/>
        </w:rPr>
      </w:pPr>
    </w:p>
    <w:p w:rsidR="00605116" w:rsidRPr="00845031" w:rsidRDefault="00605116" w:rsidP="00605116">
      <w:pPr>
        <w:spacing w:after="0" w:line="276" w:lineRule="auto"/>
        <w:ind w:firstLine="709"/>
        <w:contextualSpacing/>
        <w:jc w:val="center"/>
        <w:rPr>
          <w:rFonts w:ascii="Times New Roman" w:hAnsi="Times New Roman"/>
          <w:sz w:val="28"/>
          <w:szCs w:val="28"/>
        </w:rPr>
      </w:pPr>
      <w:r w:rsidRPr="00845031">
        <w:rPr>
          <w:rFonts w:ascii="Times New Roman" w:hAnsi="Times New Roman"/>
          <w:sz w:val="28"/>
          <w:szCs w:val="28"/>
        </w:rPr>
        <w:t>Примерный перечень вопросов</w:t>
      </w:r>
    </w:p>
    <w:p w:rsidR="00605116" w:rsidRPr="00041CA9" w:rsidRDefault="00605116" w:rsidP="00605116">
      <w:pPr>
        <w:spacing w:after="0" w:line="276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highlight w:val="yellow"/>
        </w:rPr>
      </w:pP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ассификация источников загрязнения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диницы измерения загрязнения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Цель и задачи моделирования загрязнения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новные этапы математического моделирования загрязнения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Характеристика этапа выбора реальной системы при математическом моделировании загрязнения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Характеристика этапа изучения системы при математическом моделировании загрязнения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Характеристика этапа создания вербальной модели при математическом моделировании загрязнения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Характеристика этапа построения математической модели при математическом моделировании загрязнения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Характеристика этапа построения компьютерной модели при математическом моделировании загрязнения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Характеристика этапа испытания модели при математическом моделировании загрязнения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Характеристика этапа анализа модели при математическом моделировании загрязнения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оль информационных технологий в моделировании процессов загрязнения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тория развития математического моделирования загрязнения атмосферы: оформление физико-математической теории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История развития математического моделирования загрязнения атмосферы: моделирование на основе численных методов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тория развития математического моделирования загрязнения атмосферы: развитие компьютерных моделей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ажнейшие характеристики физического состояния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ажнейшие химические составляющие атмосферного воздуха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нятие градиента метеорологических элементов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нятие поля метеорологического элемента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нятие эквискалярной поверхности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нятие проекции градиента метеорологического элемента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изводные от метеорологических элементов в виде конечных разностей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ндивидуальная (полная) производная метеорологического элемента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окальная (местная) производная метеорологического элемента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странственная (геометрическая) производная метеорологического элемента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Адвективная</w:t>
      </w:r>
      <w:proofErr w:type="spellEnd"/>
      <w:r>
        <w:rPr>
          <w:rFonts w:ascii="Times New Roman" w:hAnsi="Times New Roman"/>
          <w:sz w:val="28"/>
          <w:szCs w:val="28"/>
        </w:rPr>
        <w:t xml:space="preserve"> производная метеорологического элемента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нвективная производная метеорологического элемента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кую информацию включают гидрометеорологические банки данных?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нятие формата гидрометеорологических данных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кие типы данных содержат гидрометеорологические данные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ребования, которым должны удовлетворять гидрометеорологические данные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орматы гидрометеорологических данных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имущества двоичного формата данных</w:t>
      </w:r>
    </w:p>
    <w:p w:rsidR="00605116" w:rsidRPr="008F1A79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значение, преимущества и недостатки программного пакета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GrADS</w:t>
      </w:r>
      <w:proofErr w:type="spellEnd"/>
    </w:p>
    <w:p w:rsidR="00605116" w:rsidRPr="008F1A79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нцип работы программного пакета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GrADS</w:t>
      </w:r>
      <w:proofErr w:type="spellEnd"/>
    </w:p>
    <w:p w:rsidR="00605116" w:rsidRPr="008F1A79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анные (файлы), необходимые для работы с программным пакетом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GrADS</w:t>
      </w:r>
      <w:proofErr w:type="spellEnd"/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оссийские гидрометеорологические и климатические центры данных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рубежные гидрометеорологические и климатические центры данных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нятие </w:t>
      </w:r>
      <w:proofErr w:type="spellStart"/>
      <w:r>
        <w:rPr>
          <w:rFonts w:ascii="Times New Roman" w:hAnsi="Times New Roman"/>
          <w:sz w:val="28"/>
          <w:szCs w:val="28"/>
        </w:rPr>
        <w:t>реанализа</w:t>
      </w:r>
      <w:proofErr w:type="spellEnd"/>
      <w:r>
        <w:rPr>
          <w:rFonts w:ascii="Times New Roman" w:hAnsi="Times New Roman"/>
          <w:sz w:val="28"/>
          <w:szCs w:val="28"/>
        </w:rPr>
        <w:t xml:space="preserve"> в гидрометеорологии и моделировании загрязнения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значение </w:t>
      </w:r>
      <w:proofErr w:type="spellStart"/>
      <w:r>
        <w:rPr>
          <w:rFonts w:ascii="Times New Roman" w:hAnsi="Times New Roman"/>
          <w:sz w:val="28"/>
          <w:szCs w:val="28"/>
        </w:rPr>
        <w:t>реанализа</w:t>
      </w:r>
      <w:proofErr w:type="spellEnd"/>
      <w:r>
        <w:rPr>
          <w:rFonts w:ascii="Times New Roman" w:hAnsi="Times New Roman"/>
          <w:sz w:val="28"/>
          <w:szCs w:val="28"/>
        </w:rPr>
        <w:t xml:space="preserve"> в моделировании загрязнения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ировые центры </w:t>
      </w:r>
      <w:proofErr w:type="spellStart"/>
      <w:r>
        <w:rPr>
          <w:rFonts w:ascii="Times New Roman" w:hAnsi="Times New Roman"/>
          <w:sz w:val="28"/>
          <w:szCs w:val="28"/>
        </w:rPr>
        <w:t>реанализа</w:t>
      </w:r>
      <w:proofErr w:type="spellEnd"/>
      <w:r>
        <w:rPr>
          <w:rFonts w:ascii="Times New Roman" w:hAnsi="Times New Roman"/>
          <w:sz w:val="28"/>
          <w:szCs w:val="28"/>
        </w:rPr>
        <w:t xml:space="preserve"> гидрометеорологических данных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граммы и центры по мониторингу аэрозольных свойств и газового состава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Эйлеров и </w:t>
      </w:r>
      <w:proofErr w:type="spellStart"/>
      <w:r>
        <w:rPr>
          <w:rFonts w:ascii="Times New Roman" w:hAnsi="Times New Roman"/>
          <w:sz w:val="28"/>
          <w:szCs w:val="28"/>
        </w:rPr>
        <w:t>лангранжев</w:t>
      </w:r>
      <w:proofErr w:type="spellEnd"/>
      <w:r>
        <w:rPr>
          <w:rFonts w:ascii="Times New Roman" w:hAnsi="Times New Roman"/>
          <w:sz w:val="28"/>
          <w:szCs w:val="28"/>
        </w:rPr>
        <w:t xml:space="preserve"> способы описания движений в атмосфере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ассификация численных моделей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обенности глобального моделирования атмосферных процессов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175F8">
        <w:rPr>
          <w:rFonts w:ascii="Times New Roman" w:hAnsi="Times New Roman"/>
          <w:noProof/>
          <w:sz w:val="28"/>
          <w:szCs w:val="28"/>
        </w:rPr>
        <w:t>Особенности регионального (мезомасштабного) моделирования атмосферных процессов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расчетов</w:t>
      </w:r>
      <w:r w:rsidRPr="001175F8">
        <w:rPr>
          <w:rFonts w:ascii="Times New Roman" w:hAnsi="Times New Roman"/>
          <w:sz w:val="28"/>
          <w:szCs w:val="28"/>
        </w:rPr>
        <w:t xml:space="preserve"> рассеивания выбросов загрязняющих веществ в атмосфере </w:t>
      </w:r>
      <w:r>
        <w:rPr>
          <w:rFonts w:ascii="Times New Roman" w:hAnsi="Times New Roman"/>
          <w:sz w:val="28"/>
          <w:szCs w:val="28"/>
        </w:rPr>
        <w:t>(МРР-2017): область применения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Методы расчетов</w:t>
      </w:r>
      <w:r w:rsidRPr="001175F8">
        <w:rPr>
          <w:rFonts w:ascii="Times New Roman" w:hAnsi="Times New Roman"/>
          <w:sz w:val="28"/>
          <w:szCs w:val="28"/>
        </w:rPr>
        <w:t xml:space="preserve"> рассеивания выбросов загрязняющих веществ в атмосфере </w:t>
      </w:r>
      <w:r>
        <w:rPr>
          <w:rFonts w:ascii="Times New Roman" w:hAnsi="Times New Roman"/>
          <w:sz w:val="28"/>
          <w:szCs w:val="28"/>
        </w:rPr>
        <w:t>(МРР-2017): общие положения</w:t>
      </w:r>
    </w:p>
    <w:p w:rsidR="00605116" w:rsidRPr="001F5260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расчетов</w:t>
      </w:r>
      <w:r w:rsidRPr="001175F8">
        <w:rPr>
          <w:rFonts w:ascii="Times New Roman" w:hAnsi="Times New Roman"/>
          <w:sz w:val="28"/>
          <w:szCs w:val="28"/>
        </w:rPr>
        <w:t xml:space="preserve"> рассеивания выбросов загрязняющих веществ в атмосфере </w:t>
      </w:r>
      <w:r>
        <w:rPr>
          <w:rFonts w:ascii="Times New Roman" w:hAnsi="Times New Roman"/>
          <w:sz w:val="28"/>
          <w:szCs w:val="28"/>
        </w:rPr>
        <w:t>(МРР-2017): расчет</w:t>
      </w:r>
      <w:r w:rsidRPr="001F5260">
        <w:rPr>
          <w:rFonts w:ascii="Times New Roman" w:hAnsi="Times New Roman"/>
          <w:sz w:val="28"/>
          <w:szCs w:val="28"/>
        </w:rPr>
        <w:t xml:space="preserve"> максимальных разовых концентраци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1F5260">
        <w:rPr>
          <w:rFonts w:ascii="Times New Roman" w:hAnsi="Times New Roman"/>
          <w:sz w:val="28"/>
          <w:szCs w:val="28"/>
        </w:rPr>
        <w:t>от выбросов одиночного точечного источника</w:t>
      </w:r>
    </w:p>
    <w:p w:rsidR="00605116" w:rsidRPr="001F5260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расчетов</w:t>
      </w:r>
      <w:r w:rsidRPr="001175F8">
        <w:rPr>
          <w:rFonts w:ascii="Times New Roman" w:hAnsi="Times New Roman"/>
          <w:sz w:val="28"/>
          <w:szCs w:val="28"/>
        </w:rPr>
        <w:t xml:space="preserve"> рассеивания выбросов загрязняющих веществ в атмосфере </w:t>
      </w:r>
      <w:r>
        <w:rPr>
          <w:rFonts w:ascii="Times New Roman" w:hAnsi="Times New Roman"/>
          <w:sz w:val="28"/>
          <w:szCs w:val="28"/>
        </w:rPr>
        <w:t xml:space="preserve">(МРР-2017): учет влияния рельефа местности 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расчетов</w:t>
      </w:r>
      <w:r w:rsidRPr="001175F8">
        <w:rPr>
          <w:rFonts w:ascii="Times New Roman" w:hAnsi="Times New Roman"/>
          <w:sz w:val="28"/>
          <w:szCs w:val="28"/>
        </w:rPr>
        <w:t xml:space="preserve"> рассеивания выбросов загрязняющих веществ в атмосфере </w:t>
      </w:r>
      <w:r>
        <w:rPr>
          <w:rFonts w:ascii="Times New Roman" w:hAnsi="Times New Roman"/>
          <w:sz w:val="28"/>
          <w:szCs w:val="28"/>
        </w:rPr>
        <w:t>(МРР-2017): учет влияния застройки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расчетов</w:t>
      </w:r>
      <w:r w:rsidRPr="001175F8">
        <w:rPr>
          <w:rFonts w:ascii="Times New Roman" w:hAnsi="Times New Roman"/>
          <w:sz w:val="28"/>
          <w:szCs w:val="28"/>
        </w:rPr>
        <w:t xml:space="preserve"> рассеивания выбросов загрязняющих веществ в атмосфере </w:t>
      </w:r>
      <w:r>
        <w:rPr>
          <w:rFonts w:ascii="Times New Roman" w:hAnsi="Times New Roman"/>
          <w:sz w:val="28"/>
          <w:szCs w:val="28"/>
        </w:rPr>
        <w:t>(МРР-2017): расчет</w:t>
      </w:r>
      <w:r w:rsidRPr="001F5260">
        <w:rPr>
          <w:rFonts w:ascii="Times New Roman" w:hAnsi="Times New Roman"/>
          <w:sz w:val="28"/>
          <w:szCs w:val="28"/>
        </w:rPr>
        <w:t xml:space="preserve"> максимальных разовых концентраций З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1F5260">
        <w:rPr>
          <w:rFonts w:ascii="Times New Roman" w:hAnsi="Times New Roman"/>
          <w:sz w:val="28"/>
          <w:szCs w:val="28"/>
        </w:rPr>
        <w:t>в атмосферном воздухе выбросами групп точечных, линейн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1F5260">
        <w:rPr>
          <w:rFonts w:ascii="Times New Roman" w:hAnsi="Times New Roman"/>
          <w:sz w:val="28"/>
          <w:szCs w:val="28"/>
        </w:rPr>
        <w:t>и площадных источников выбросов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расчетов</w:t>
      </w:r>
      <w:r w:rsidRPr="001175F8">
        <w:rPr>
          <w:rFonts w:ascii="Times New Roman" w:hAnsi="Times New Roman"/>
          <w:sz w:val="28"/>
          <w:szCs w:val="28"/>
        </w:rPr>
        <w:t xml:space="preserve"> рассеивания выбросов загрязняющих веществ в атмосфере </w:t>
      </w:r>
      <w:r>
        <w:rPr>
          <w:rFonts w:ascii="Times New Roman" w:hAnsi="Times New Roman"/>
          <w:sz w:val="28"/>
          <w:szCs w:val="28"/>
        </w:rPr>
        <w:t xml:space="preserve">(МРР-2017): расчет </w:t>
      </w:r>
      <w:proofErr w:type="spellStart"/>
      <w:r>
        <w:rPr>
          <w:rFonts w:ascii="Times New Roman" w:hAnsi="Times New Roman"/>
          <w:sz w:val="28"/>
          <w:szCs w:val="28"/>
        </w:rPr>
        <w:t>долгопериодных</w:t>
      </w:r>
      <w:proofErr w:type="spellEnd"/>
      <w:r>
        <w:rPr>
          <w:rFonts w:ascii="Times New Roman" w:hAnsi="Times New Roman"/>
          <w:sz w:val="28"/>
          <w:szCs w:val="28"/>
        </w:rPr>
        <w:t xml:space="preserve"> средних концентраций загрязняющих веществ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расчетов</w:t>
      </w:r>
      <w:r w:rsidRPr="001175F8">
        <w:rPr>
          <w:rFonts w:ascii="Times New Roman" w:hAnsi="Times New Roman"/>
          <w:sz w:val="28"/>
          <w:szCs w:val="28"/>
        </w:rPr>
        <w:t xml:space="preserve"> рассеивания выбросов загрязняющих веществ в атмосфере </w:t>
      </w:r>
      <w:r>
        <w:rPr>
          <w:rFonts w:ascii="Times New Roman" w:hAnsi="Times New Roman"/>
          <w:sz w:val="28"/>
          <w:szCs w:val="28"/>
        </w:rPr>
        <w:t>(МРР-2017): учет фоновых концентраций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истема моделирования </w:t>
      </w:r>
      <w:r>
        <w:rPr>
          <w:rFonts w:ascii="Times New Roman" w:hAnsi="Times New Roman"/>
          <w:sz w:val="28"/>
          <w:szCs w:val="28"/>
          <w:lang w:val="en-US"/>
        </w:rPr>
        <w:t>WRF-</w:t>
      </w:r>
      <w:r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  <w:lang w:val="en-US"/>
        </w:rPr>
        <w:t>hem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изуализация результатов моделирования загрязнения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нечно-разностная аппроксимация производных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F5260">
        <w:rPr>
          <w:rFonts w:ascii="Times New Roman" w:hAnsi="Times New Roman"/>
          <w:sz w:val="28"/>
          <w:szCs w:val="28"/>
        </w:rPr>
        <w:t>Уравнение переноса примесей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ффузионное приближение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стейшее диффузионное уравнение 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нос и диффузия тяжелых аэрозолей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равнения </w:t>
      </w:r>
      <w:proofErr w:type="spellStart"/>
      <w:r>
        <w:rPr>
          <w:rFonts w:ascii="Times New Roman" w:hAnsi="Times New Roman"/>
          <w:sz w:val="28"/>
          <w:szCs w:val="28"/>
        </w:rPr>
        <w:t>гидротермодинамики</w:t>
      </w:r>
      <w:proofErr w:type="spellEnd"/>
      <w:r>
        <w:rPr>
          <w:rFonts w:ascii="Times New Roman" w:hAnsi="Times New Roman"/>
          <w:sz w:val="28"/>
          <w:szCs w:val="28"/>
        </w:rPr>
        <w:t xml:space="preserve"> атмосферы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новные понятия метода сеток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0403D">
        <w:rPr>
          <w:rFonts w:ascii="Times New Roman" w:hAnsi="Times New Roman"/>
          <w:sz w:val="28"/>
          <w:szCs w:val="28"/>
        </w:rPr>
        <w:t>Корректность, устойчивость и сходимость конечно-разностных задач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Численное интегрирование по времени</w:t>
      </w:r>
    </w:p>
    <w:p w:rsidR="00605116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ы расщепления</w:t>
      </w:r>
    </w:p>
    <w:p w:rsidR="00605116" w:rsidRPr="000551DC" w:rsidRDefault="00605116" w:rsidP="00605116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оделирование трансграничного переноса</w:t>
      </w:r>
    </w:p>
    <w:p w:rsidR="00605116" w:rsidRDefault="00605116" w:rsidP="00605116">
      <w:pPr>
        <w:spacing w:after="0" w:line="276" w:lineRule="auto"/>
        <w:ind w:firstLine="709"/>
        <w:rPr>
          <w:rFonts w:ascii="Times New Roman" w:hAnsi="Times New Roman"/>
          <w:sz w:val="28"/>
          <w:szCs w:val="28"/>
        </w:rPr>
      </w:pPr>
    </w:p>
    <w:p w:rsidR="00605116" w:rsidRPr="00605116" w:rsidRDefault="00605116">
      <w:pPr>
        <w:rPr>
          <w:lang w:val="en-US"/>
        </w:rPr>
      </w:pPr>
    </w:p>
    <w:sectPr w:rsidR="00605116" w:rsidRPr="006051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5FF4478"/>
    <w:multiLevelType w:val="multilevel"/>
    <w:tmpl w:val="BF966636"/>
    <w:lvl w:ilvl="0">
      <w:start w:val="1"/>
      <w:numFmt w:val="decimal"/>
      <w:lvlText w:val="%1.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597E054F"/>
    <w:multiLevelType w:val="hybridMultilevel"/>
    <w:tmpl w:val="9E6E68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1132"/>
    <w:rsid w:val="000104A9"/>
    <w:rsid w:val="000538B5"/>
    <w:rsid w:val="000F19D5"/>
    <w:rsid w:val="001236B2"/>
    <w:rsid w:val="00133F94"/>
    <w:rsid w:val="001B7C9E"/>
    <w:rsid w:val="00200355"/>
    <w:rsid w:val="00225A25"/>
    <w:rsid w:val="00236079"/>
    <w:rsid w:val="002D7826"/>
    <w:rsid w:val="003046DF"/>
    <w:rsid w:val="00336ED3"/>
    <w:rsid w:val="0034052E"/>
    <w:rsid w:val="00341ECD"/>
    <w:rsid w:val="003B671B"/>
    <w:rsid w:val="003D09BF"/>
    <w:rsid w:val="003F30C6"/>
    <w:rsid w:val="00433BF9"/>
    <w:rsid w:val="0045310F"/>
    <w:rsid w:val="00465347"/>
    <w:rsid w:val="0046579A"/>
    <w:rsid w:val="00487336"/>
    <w:rsid w:val="004A688B"/>
    <w:rsid w:val="004C7F0D"/>
    <w:rsid w:val="004D13FC"/>
    <w:rsid w:val="004D6C94"/>
    <w:rsid w:val="00532D6D"/>
    <w:rsid w:val="00543D6B"/>
    <w:rsid w:val="0055339D"/>
    <w:rsid w:val="0056787A"/>
    <w:rsid w:val="00577C4C"/>
    <w:rsid w:val="005A3464"/>
    <w:rsid w:val="00605116"/>
    <w:rsid w:val="00641A84"/>
    <w:rsid w:val="00646F5C"/>
    <w:rsid w:val="00657A9E"/>
    <w:rsid w:val="00662231"/>
    <w:rsid w:val="006C1132"/>
    <w:rsid w:val="006D3079"/>
    <w:rsid w:val="006E1EAE"/>
    <w:rsid w:val="006E607B"/>
    <w:rsid w:val="00706E71"/>
    <w:rsid w:val="007161C7"/>
    <w:rsid w:val="00744434"/>
    <w:rsid w:val="007D4A3F"/>
    <w:rsid w:val="00867EA7"/>
    <w:rsid w:val="0091107C"/>
    <w:rsid w:val="0094254F"/>
    <w:rsid w:val="009E746D"/>
    <w:rsid w:val="00A463EC"/>
    <w:rsid w:val="00A7194B"/>
    <w:rsid w:val="00B24D54"/>
    <w:rsid w:val="00B6235B"/>
    <w:rsid w:val="00BA7AA2"/>
    <w:rsid w:val="00C02713"/>
    <w:rsid w:val="00C75DA4"/>
    <w:rsid w:val="00C76F21"/>
    <w:rsid w:val="00CF03CC"/>
    <w:rsid w:val="00D02C67"/>
    <w:rsid w:val="00E017D6"/>
    <w:rsid w:val="00E02873"/>
    <w:rsid w:val="00E438B0"/>
    <w:rsid w:val="00E43F24"/>
    <w:rsid w:val="00E448C8"/>
    <w:rsid w:val="00EB22CB"/>
    <w:rsid w:val="00EC1584"/>
    <w:rsid w:val="00F043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04A9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104A9"/>
    <w:pPr>
      <w:spacing w:after="200" w:line="276" w:lineRule="auto"/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04A9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104A9"/>
    <w:pPr>
      <w:spacing w:after="200" w:line="27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646</Words>
  <Characters>9384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ИИТ</Company>
  <LinksUpToDate>false</LinksUpToDate>
  <CharactersWithSpaces>110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Асманкин Евгений Геннадьевич</cp:lastModifiedBy>
  <cp:revision>3</cp:revision>
  <dcterms:created xsi:type="dcterms:W3CDTF">2024-01-19T09:18:00Z</dcterms:created>
  <dcterms:modified xsi:type="dcterms:W3CDTF">2024-01-30T14:11:00Z</dcterms:modified>
</cp:coreProperties>
</file>